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411" w:rsidRPr="00CC3AAB" w:rsidRDefault="001C59D9" w:rsidP="00740757">
      <w:pPr>
        <w:ind w:firstLine="0"/>
        <w:jc w:val="right"/>
        <w:rPr>
          <w:rStyle w:val="FontStyle16"/>
          <w:b w:val="0"/>
        </w:rPr>
      </w:pPr>
      <w:bookmarkStart w:id="0" w:name="_GoBack"/>
      <w:bookmarkEnd w:id="0"/>
      <w:r>
        <w:rPr>
          <w:noProof/>
          <w:sz w:val="20"/>
          <w:szCs w:val="20"/>
        </w:rPr>
        <w:drawing>
          <wp:inline distT="0" distB="0" distL="0" distR="0">
            <wp:extent cx="7570470" cy="1069657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0470" cy="1069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570470" cy="10696575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0470" cy="1069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411" w:rsidRDefault="00702411" w:rsidP="00575C08">
      <w:pPr>
        <w:pStyle w:val="1"/>
        <w:sectPr w:rsidR="00702411" w:rsidSect="00993066">
          <w:footerReference w:type="default" r:id="rId10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702411" w:rsidRPr="007B4EA0" w:rsidRDefault="00702411" w:rsidP="00740757">
      <w:pPr>
        <w:pStyle w:val="1"/>
      </w:pPr>
      <w:r w:rsidRPr="007B4EA0">
        <w:lastRenderedPageBreak/>
        <w:t>1. Общие положения</w:t>
      </w:r>
    </w:p>
    <w:p w:rsidR="00702411" w:rsidRDefault="00702411" w:rsidP="00740757">
      <w:r>
        <w:t>Государственная итоговая аттестация проводится государственными экзаменацио</w:t>
      </w:r>
      <w:r>
        <w:t>н</w:t>
      </w:r>
      <w:r>
        <w:t>ными комиссиями в целях определения соответствия результатов освоения обучающим</w:t>
      </w:r>
      <w:r>
        <w:t>и</w:t>
      </w:r>
      <w:r>
        <w:t>ся образовательных программ соответствующим требованиям федерального госуда</w:t>
      </w:r>
      <w:r>
        <w:t>р</w:t>
      </w:r>
      <w:r>
        <w:t>ственного образовательного стандарта.</w:t>
      </w:r>
    </w:p>
    <w:p w:rsidR="00702411" w:rsidRPr="00384D42" w:rsidRDefault="00702411" w:rsidP="00740757">
      <w:r w:rsidRPr="00575C08">
        <w:t>Бакалавр по направлению подготовки 22.03.02 Металлургия должен быть подгото</w:t>
      </w:r>
      <w:r w:rsidRPr="00575C08">
        <w:t>в</w:t>
      </w:r>
      <w:r w:rsidRPr="00575C08">
        <w:t>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</w:t>
      </w:r>
      <w:r w:rsidRPr="00575C08">
        <w:t>з</w:t>
      </w:r>
      <w:r w:rsidRPr="00575C08">
        <w:t>водство)</w:t>
      </w:r>
      <w:r w:rsidRPr="00384D42">
        <w:t xml:space="preserve"> </w:t>
      </w:r>
      <w:r w:rsidRPr="00575C08">
        <w:t>и видам профессиональной деятельности:</w:t>
      </w:r>
    </w:p>
    <w:p w:rsidR="00702411" w:rsidRPr="00056E8C" w:rsidRDefault="00702411" w:rsidP="00384D42">
      <w:r w:rsidRPr="00056E8C">
        <w:t>- научно-исследовательская;</w:t>
      </w:r>
    </w:p>
    <w:p w:rsidR="00702411" w:rsidRPr="00056E8C" w:rsidRDefault="00702411" w:rsidP="00384D42">
      <w:r w:rsidRPr="00056E8C">
        <w:t>- производственно-технологическая.</w:t>
      </w:r>
    </w:p>
    <w:p w:rsidR="00702411" w:rsidRPr="00384D42" w:rsidRDefault="00702411" w:rsidP="00740757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</w:t>
      </w:r>
      <w:r>
        <w:t>е</w:t>
      </w:r>
      <w:r>
        <w:t>ния</w:t>
      </w:r>
      <w:r w:rsidRPr="00916B34">
        <w:t xml:space="preserve"> </w:t>
      </w:r>
      <w:r>
        <w:t>следующих компетенций</w:t>
      </w:r>
      <w:r w:rsidRPr="00056E8C">
        <w:t>: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</w:t>
      </w:r>
      <w:r w:rsidRPr="00E4697C">
        <w:rPr>
          <w:rFonts w:ascii="Times New Roman" w:hAnsi="Times New Roman" w:cs="Times New Roman"/>
          <w:sz w:val="24"/>
          <w:szCs w:val="24"/>
        </w:rPr>
        <w:t>в</w:t>
      </w:r>
      <w:r w:rsidRPr="00E4697C">
        <w:rPr>
          <w:rFonts w:ascii="Times New Roman" w:hAnsi="Times New Roman" w:cs="Times New Roman"/>
          <w:sz w:val="24"/>
          <w:szCs w:val="24"/>
        </w:rPr>
        <w:t>ные этапы и закономерности исторического развития для осознания социальной значим</w:t>
      </w:r>
      <w:r w:rsidRPr="00E4697C">
        <w:rPr>
          <w:rFonts w:ascii="Times New Roman" w:hAnsi="Times New Roman" w:cs="Times New Roman"/>
          <w:sz w:val="24"/>
          <w:szCs w:val="24"/>
        </w:rPr>
        <w:t>о</w:t>
      </w:r>
      <w:r w:rsidRPr="00E4697C">
        <w:rPr>
          <w:rFonts w:ascii="Times New Roman" w:hAnsi="Times New Roman" w:cs="Times New Roman"/>
          <w:sz w:val="24"/>
          <w:szCs w:val="24"/>
        </w:rPr>
        <w:t>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</w:t>
      </w:r>
      <w:r w:rsidRPr="00E4697C">
        <w:rPr>
          <w:rFonts w:ascii="Times New Roman" w:hAnsi="Times New Roman" w:cs="Times New Roman"/>
          <w:sz w:val="24"/>
          <w:szCs w:val="24"/>
        </w:rPr>
        <w:t>к</w:t>
      </w:r>
      <w:r w:rsidRPr="00E4697C">
        <w:rPr>
          <w:rFonts w:ascii="Times New Roman" w:hAnsi="Times New Roman" w:cs="Times New Roman"/>
          <w:sz w:val="24"/>
          <w:szCs w:val="24"/>
        </w:rPr>
        <w:t>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</w:t>
      </w:r>
      <w:r w:rsidRPr="00E4697C">
        <w:rPr>
          <w:rFonts w:ascii="Times New Roman" w:hAnsi="Times New Roman" w:cs="Times New Roman"/>
          <w:sz w:val="24"/>
          <w:szCs w:val="24"/>
        </w:rPr>
        <w:t>й</w:t>
      </w:r>
      <w:r w:rsidRPr="00E4697C">
        <w:rPr>
          <w:rFonts w:ascii="Times New Roman" w:hAnsi="Times New Roman" w:cs="Times New Roman"/>
          <w:sz w:val="24"/>
          <w:szCs w:val="24"/>
        </w:rPr>
        <w:t>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</w:t>
      </w:r>
      <w:r w:rsidRPr="00E4697C">
        <w:rPr>
          <w:rFonts w:ascii="Times New Roman" w:hAnsi="Times New Roman" w:cs="Times New Roman"/>
          <w:sz w:val="24"/>
          <w:szCs w:val="24"/>
        </w:rPr>
        <w:t>и</w:t>
      </w:r>
      <w:r w:rsidRPr="00E4697C">
        <w:rPr>
          <w:rFonts w:ascii="Times New Roman" w:hAnsi="Times New Roman" w:cs="Times New Roman"/>
          <w:sz w:val="24"/>
          <w:szCs w:val="24"/>
        </w:rPr>
        <w:t>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</w:t>
      </w:r>
      <w:r w:rsidRPr="00E4697C">
        <w:rPr>
          <w:rFonts w:ascii="Times New Roman" w:hAnsi="Times New Roman" w:cs="Times New Roman"/>
          <w:sz w:val="24"/>
          <w:szCs w:val="24"/>
        </w:rPr>
        <w:t>я</w:t>
      </w:r>
      <w:r w:rsidRPr="00E4697C">
        <w:rPr>
          <w:rFonts w:ascii="Times New Roman" w:hAnsi="Times New Roman" w:cs="Times New Roman"/>
          <w:sz w:val="24"/>
          <w:szCs w:val="24"/>
        </w:rPr>
        <w:t>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A4752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</w:t>
      </w:r>
      <w:r w:rsidRPr="00E4697C">
        <w:rPr>
          <w:rFonts w:ascii="Times New Roman" w:hAnsi="Times New Roman" w:cs="Times New Roman"/>
          <w:sz w:val="24"/>
          <w:szCs w:val="24"/>
        </w:rPr>
        <w:t>д</w:t>
      </w:r>
      <w:r w:rsidRPr="00E4697C">
        <w:rPr>
          <w:rFonts w:ascii="Times New Roman" w:hAnsi="Times New Roman" w:cs="Times New Roman"/>
          <w:sz w:val="24"/>
          <w:szCs w:val="24"/>
        </w:rPr>
        <w:t>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</w:t>
      </w:r>
      <w:r w:rsidRPr="00F00C83">
        <w:rPr>
          <w:rFonts w:ascii="Times New Roman" w:hAnsi="Times New Roman" w:cs="Times New Roman"/>
          <w:sz w:val="24"/>
          <w:szCs w:val="24"/>
        </w:rPr>
        <w:t>о</w:t>
      </w:r>
      <w:r w:rsidRPr="00F00C83">
        <w:rPr>
          <w:rFonts w:ascii="Times New Roman" w:hAnsi="Times New Roman" w:cs="Times New Roman"/>
          <w:sz w:val="24"/>
          <w:szCs w:val="24"/>
        </w:rPr>
        <w:t>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</w:t>
      </w:r>
      <w:r w:rsidRPr="00F00C83">
        <w:rPr>
          <w:rFonts w:ascii="Times New Roman" w:hAnsi="Times New Roman" w:cs="Times New Roman"/>
          <w:sz w:val="24"/>
          <w:szCs w:val="24"/>
        </w:rPr>
        <w:t>ч</w:t>
      </w:r>
      <w:r w:rsidRPr="00F00C83">
        <w:rPr>
          <w:rFonts w:ascii="Times New Roman" w:hAnsi="Times New Roman" w:cs="Times New Roman"/>
          <w:sz w:val="24"/>
          <w:szCs w:val="24"/>
        </w:rPr>
        <w:t>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</w:t>
      </w:r>
      <w:r w:rsidRPr="00F00C83">
        <w:rPr>
          <w:rFonts w:ascii="Times New Roman" w:hAnsi="Times New Roman" w:cs="Times New Roman"/>
          <w:sz w:val="24"/>
          <w:szCs w:val="24"/>
        </w:rPr>
        <w:t>е</w:t>
      </w:r>
      <w:r w:rsidRPr="00F00C83">
        <w:rPr>
          <w:rFonts w:ascii="Times New Roman" w:hAnsi="Times New Roman" w:cs="Times New Roman"/>
          <w:sz w:val="24"/>
          <w:szCs w:val="24"/>
        </w:rPr>
        <w:t>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702411" w:rsidRPr="00F00C83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702411" w:rsidRPr="004338C9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338C9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</w:t>
      </w:r>
      <w:r w:rsidRPr="004338C9">
        <w:rPr>
          <w:rFonts w:ascii="Times New Roman" w:hAnsi="Times New Roman" w:cs="Times New Roman"/>
          <w:sz w:val="24"/>
          <w:szCs w:val="24"/>
        </w:rPr>
        <w:t>б</w:t>
      </w:r>
      <w:r w:rsidRPr="004338C9">
        <w:rPr>
          <w:rFonts w:ascii="Times New Roman" w:hAnsi="Times New Roman" w:cs="Times New Roman"/>
          <w:sz w:val="24"/>
          <w:szCs w:val="24"/>
        </w:rPr>
        <w:t>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338C9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338C9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</w:t>
      </w:r>
      <w:r w:rsidRPr="004338C9">
        <w:rPr>
          <w:rFonts w:ascii="Times New Roman" w:hAnsi="Times New Roman" w:cs="Times New Roman"/>
          <w:sz w:val="24"/>
          <w:szCs w:val="24"/>
        </w:rPr>
        <w:t>и</w:t>
      </w:r>
      <w:r w:rsidRPr="004338C9">
        <w:rPr>
          <w:rFonts w:ascii="Times New Roman" w:hAnsi="Times New Roman" w:cs="Times New Roman"/>
          <w:sz w:val="24"/>
          <w:szCs w:val="24"/>
        </w:rPr>
        <w:t>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702411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</w:t>
      </w:r>
      <w:r w:rsidRPr="004338C9">
        <w:rPr>
          <w:rFonts w:ascii="Times New Roman" w:hAnsi="Times New Roman" w:cs="Times New Roman"/>
          <w:sz w:val="24"/>
          <w:szCs w:val="24"/>
        </w:rPr>
        <w:t>а</w:t>
      </w:r>
      <w:r w:rsidRPr="004338C9">
        <w:rPr>
          <w:rFonts w:ascii="Times New Roman" w:hAnsi="Times New Roman" w:cs="Times New Roman"/>
          <w:sz w:val="24"/>
          <w:szCs w:val="24"/>
        </w:rPr>
        <w:t>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702411" w:rsidRPr="004722CC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и корректировать технологические процессы в металлургии и 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722CC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722CC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02411" w:rsidRPr="004722CC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702411" w:rsidRDefault="00702411" w:rsidP="003C008F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</w:t>
      </w:r>
      <w:r w:rsidRPr="004722CC">
        <w:rPr>
          <w:rFonts w:ascii="Times New Roman" w:hAnsi="Times New Roman" w:cs="Times New Roman"/>
          <w:sz w:val="24"/>
          <w:szCs w:val="24"/>
        </w:rPr>
        <w:t>о</w:t>
      </w:r>
      <w:r w:rsidRPr="004722CC">
        <w:rPr>
          <w:rFonts w:ascii="Times New Roman" w:hAnsi="Times New Roman" w:cs="Times New Roman"/>
          <w:sz w:val="24"/>
          <w:szCs w:val="24"/>
        </w:rPr>
        <w:t>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702411" w:rsidRPr="00CC3AAB" w:rsidRDefault="00702411" w:rsidP="003C008F">
      <w:pPr>
        <w:tabs>
          <w:tab w:val="left" w:pos="851"/>
        </w:tabs>
      </w:pPr>
      <w:r>
        <w:t>На основании решения Ученого совета университета от 28.03.</w:t>
      </w:r>
      <w:r w:rsidRPr="00CC3AAB">
        <w:t xml:space="preserve">2018 (протокол № 3) </w:t>
      </w:r>
    </w:p>
    <w:p w:rsidR="00702411" w:rsidRPr="00575C08" w:rsidRDefault="00702411" w:rsidP="00384D42">
      <w:r w:rsidRPr="00575C08">
        <w:t>государственные аттестационные испытания по направлению подготовки 22.03.02 Металлургия</w:t>
      </w:r>
      <w:r w:rsidRPr="00384D42">
        <w:t xml:space="preserve"> </w:t>
      </w:r>
      <w:r w:rsidRPr="00575C08">
        <w:t>проводятся в форме:</w:t>
      </w:r>
    </w:p>
    <w:p w:rsidR="00702411" w:rsidRDefault="00702411" w:rsidP="00384D42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702411" w:rsidRDefault="00702411" w:rsidP="00384D42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702411" w:rsidRPr="003813CD" w:rsidRDefault="00702411" w:rsidP="00384D42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</w:t>
      </w:r>
      <w:r w:rsidRPr="00575C08">
        <w:t>и</w:t>
      </w:r>
      <w:r w:rsidRPr="00575C08">
        <w:t>видуальный учебный план по данной образовательной программе</w:t>
      </w:r>
      <w:r>
        <w:t>.</w:t>
      </w:r>
      <w:r w:rsidRPr="00575C08">
        <w:t xml:space="preserve"> </w:t>
      </w:r>
    </w:p>
    <w:p w:rsidR="00702411" w:rsidRPr="00AE1D4E" w:rsidRDefault="00702411" w:rsidP="00FE683B">
      <w:pPr>
        <w:pStyle w:val="1"/>
      </w:pPr>
      <w:r w:rsidRPr="00AE1D4E">
        <w:t>2. Программа и порядок проведения государственного экзамена</w:t>
      </w:r>
    </w:p>
    <w:p w:rsidR="00702411" w:rsidRDefault="00702411" w:rsidP="00384D42">
      <w:r w:rsidRPr="00056E8C">
        <w:t xml:space="preserve">Согласно рабочему учебному плану государственный экзамен проводится в период с </w:t>
      </w:r>
      <w:r>
        <w:t>31</w:t>
      </w:r>
      <w:r w:rsidRPr="00056E8C">
        <w:t>.05.</w:t>
      </w:r>
      <w:r>
        <w:t>2022 по 14</w:t>
      </w:r>
      <w:r w:rsidRPr="00056E8C">
        <w:t>.06.</w:t>
      </w:r>
      <w:r>
        <w:t>2022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</w:t>
      </w:r>
      <w:r w:rsidRPr="00AE1D4E">
        <w:t>и</w:t>
      </w:r>
      <w:r w:rsidRPr="00AE1D4E">
        <w:t xml:space="preserve">сание экзамена и </w:t>
      </w:r>
      <w:r>
        <w:t xml:space="preserve">предэкзаменационной консультации </w:t>
      </w:r>
      <w:r w:rsidRPr="00575C08">
        <w:t>(консультирование обучающихся по вопросам, включенным в программу государственного экзамена).</w:t>
      </w:r>
    </w:p>
    <w:p w:rsidR="00702411" w:rsidRDefault="00702411" w:rsidP="00740757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</w:t>
      </w:r>
      <w:r w:rsidRPr="00AE1D4E">
        <w:t>к</w:t>
      </w:r>
      <w:r w:rsidRPr="00AE1D4E">
        <w:t>заменационной комиссии в специально подготовленных аудиториях, выведенных на вр</w:t>
      </w:r>
      <w:r w:rsidRPr="00AE1D4E">
        <w:t>е</w:t>
      </w:r>
      <w:r w:rsidRPr="00AE1D4E">
        <w:t>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702411" w:rsidRDefault="00702411" w:rsidP="00740757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864682" w:rsidRPr="00864682" w:rsidRDefault="00864682" w:rsidP="00864682">
      <w:pPr>
        <w:ind w:right="170"/>
      </w:pPr>
      <w:r w:rsidRPr="00864682">
        <w:t>Государственный экзамен проводится в два этапа:</w:t>
      </w:r>
    </w:p>
    <w:p w:rsidR="00864682" w:rsidRPr="00864682" w:rsidRDefault="00864682" w:rsidP="00864682">
      <w:pPr>
        <w:pStyle w:val="a5"/>
        <w:numPr>
          <w:ilvl w:val="0"/>
          <w:numId w:val="16"/>
        </w:numPr>
        <w:ind w:left="567" w:right="170"/>
      </w:pPr>
      <w:r w:rsidRPr="00864682">
        <w:t>на первом этапе проверяется сформированность общекультурных компетенций;</w:t>
      </w:r>
    </w:p>
    <w:p w:rsidR="00864682" w:rsidRPr="00864682" w:rsidRDefault="00864682" w:rsidP="00864682">
      <w:pPr>
        <w:pStyle w:val="a5"/>
        <w:numPr>
          <w:ilvl w:val="0"/>
          <w:numId w:val="16"/>
        </w:numPr>
        <w:ind w:left="567" w:right="170"/>
      </w:pPr>
      <w:r w:rsidRPr="00864682">
        <w:t>на втором этапе проверяется сформированность общепрофессиональных и профе</w:t>
      </w:r>
      <w:r w:rsidRPr="00864682">
        <w:t>с</w:t>
      </w:r>
      <w:r w:rsidRPr="00864682">
        <w:t>сиональных компетенций в соответствии с учебным планом.</w:t>
      </w:r>
    </w:p>
    <w:p w:rsidR="00864682" w:rsidRPr="00864682" w:rsidRDefault="00864682" w:rsidP="00864682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864682" w:rsidRPr="00864682" w:rsidRDefault="00864682" w:rsidP="00864682">
      <w:pPr>
        <w:ind w:right="170"/>
      </w:pPr>
      <w:r w:rsidRPr="00864682">
        <w:t>Первый этап государственного экзамена проводится в форме компьютерного т</w:t>
      </w:r>
      <w:r w:rsidRPr="00864682">
        <w:t>е</w:t>
      </w:r>
      <w:r w:rsidRPr="00864682">
        <w:t>стирования. Тест содержит вопросы и задания по проверке общекультурных компете</w:t>
      </w:r>
      <w:r w:rsidRPr="00864682">
        <w:t>н</w:t>
      </w:r>
      <w:r w:rsidRPr="00864682">
        <w:t>ций соответствующего направления подготовки/ специальности. В заданиях использ</w:t>
      </w:r>
      <w:r w:rsidRPr="00864682">
        <w:t>у</w:t>
      </w:r>
      <w:r w:rsidRPr="00864682">
        <w:t xml:space="preserve">ются следующие типы вопросов: </w:t>
      </w:r>
    </w:p>
    <w:p w:rsidR="00864682" w:rsidRPr="00864682" w:rsidRDefault="00864682" w:rsidP="00864682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864682" w:rsidRPr="00864682" w:rsidRDefault="00864682" w:rsidP="00864682">
      <w:pPr>
        <w:pStyle w:val="a5"/>
        <w:numPr>
          <w:ilvl w:val="0"/>
          <w:numId w:val="17"/>
        </w:numPr>
        <w:ind w:right="170"/>
      </w:pPr>
      <w:r w:rsidRPr="00864682">
        <w:t>восстановление соответствия.</w:t>
      </w:r>
    </w:p>
    <w:p w:rsidR="00864682" w:rsidRPr="00864682" w:rsidRDefault="00864682" w:rsidP="00864682">
      <w:pPr>
        <w:ind w:right="170"/>
      </w:pPr>
      <w:r w:rsidRPr="00864682">
        <w:lastRenderedPageBreak/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демо-версии осуществляе</w:t>
      </w:r>
      <w:r w:rsidRPr="00864682">
        <w:t>т</w:t>
      </w:r>
      <w:r w:rsidRPr="00864682">
        <w:t>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864682" w:rsidRPr="00864682" w:rsidRDefault="00864682" w:rsidP="00864682">
      <w:pPr>
        <w:ind w:right="170"/>
      </w:pPr>
      <w:r w:rsidRPr="00864682">
        <w:t>Первый этап государственного экзамена проводится в компьютерном классе в с</w:t>
      </w:r>
      <w:r w:rsidRPr="00864682">
        <w:t>о</w:t>
      </w:r>
      <w:r w:rsidRPr="00864682">
        <w:t>ответствии с утвержденным расписанием государственных аттестационных испытаний.</w:t>
      </w:r>
    </w:p>
    <w:p w:rsidR="00864682" w:rsidRPr="00864682" w:rsidRDefault="00864682" w:rsidP="00864682">
      <w:pPr>
        <w:ind w:right="170"/>
      </w:pPr>
      <w:r w:rsidRPr="00864682">
        <w:t>Блок заданий первого этапа государственного экзамена включает 13 тестовых в</w:t>
      </w:r>
      <w:r w:rsidRPr="00864682">
        <w:t>о</w:t>
      </w:r>
      <w:r w:rsidRPr="00864682">
        <w:t>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</w:t>
      </w:r>
      <w:r w:rsidRPr="00864682">
        <w:rPr>
          <w:sz w:val="24"/>
          <w:szCs w:val="24"/>
        </w:rPr>
        <w:t>а</w:t>
      </w:r>
      <w:r w:rsidRPr="00864682">
        <w:rPr>
          <w:sz w:val="24"/>
          <w:szCs w:val="24"/>
        </w:rPr>
        <w:t>чтено» и «не зачтено» и объявляются сразу после приема экзамена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ний и владеет определенными умениями, которые заключаются в способности к ос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ществлению комплексного поиска, анализа и интерпретации информации по определе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ной теме; установлению связей, интеграции, использованию материала из разных разд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 xml:space="preserve">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</w:t>
      </w:r>
      <w:r w:rsidRPr="00864682">
        <w:rPr>
          <w:sz w:val="24"/>
          <w:szCs w:val="24"/>
        </w:rPr>
        <w:t>у</w:t>
      </w:r>
      <w:r w:rsidRPr="00864682">
        <w:rPr>
          <w:sz w:val="24"/>
          <w:szCs w:val="24"/>
        </w:rPr>
        <w:t>ет о недостаточном уровне сформированности компетенций.</w:t>
      </w:r>
    </w:p>
    <w:p w:rsidR="00864682" w:rsidRPr="00864682" w:rsidRDefault="00864682" w:rsidP="00864682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864682" w:rsidRPr="00864682" w:rsidRDefault="00864682" w:rsidP="00864682">
      <w:pPr>
        <w:ind w:right="170"/>
      </w:pPr>
      <w:r w:rsidRPr="00864682">
        <w:t>Ко второму этапу государственного экзамена допускается обучающийся, пол</w:t>
      </w:r>
      <w:r w:rsidRPr="00864682">
        <w:t>у</w:t>
      </w:r>
      <w:r w:rsidRPr="00864682">
        <w:t>чивший оценку «зачтено» на первом этапе.</w:t>
      </w:r>
    </w:p>
    <w:p w:rsidR="00864682" w:rsidRDefault="00864682" w:rsidP="00864682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702411" w:rsidRPr="00DC3D4E" w:rsidRDefault="00864682" w:rsidP="00740757">
      <w:pPr>
        <w:ind w:right="-5"/>
      </w:pPr>
      <w:r w:rsidRPr="00864682">
        <w:t xml:space="preserve">Второй этап государственного экзамена </w:t>
      </w:r>
      <w:r w:rsidR="00702411" w:rsidRPr="00AE1D4E">
        <w:t xml:space="preserve">включает </w:t>
      </w:r>
      <w:r w:rsidR="00702411">
        <w:t>два теоретических вопроса и</w:t>
      </w:r>
      <w:r w:rsidR="00702411" w:rsidRPr="00AE1D4E">
        <w:t xml:space="preserve"> пра</w:t>
      </w:r>
      <w:r w:rsidR="00702411" w:rsidRPr="00AE1D4E">
        <w:t>к</w:t>
      </w:r>
      <w:r w:rsidR="00702411" w:rsidRPr="00AE1D4E">
        <w:t>тическ</w:t>
      </w:r>
      <w:r w:rsidR="00702411">
        <w:t>ое задание</w:t>
      </w:r>
      <w:r w:rsidR="00702411" w:rsidRPr="00AE1D4E">
        <w:t>.</w:t>
      </w:r>
      <w:r w:rsidR="00702411">
        <w:t xml:space="preserve"> </w:t>
      </w:r>
      <w:r w:rsidR="00702411" w:rsidRPr="00AE1D4E">
        <w:t>Продолжительность</w:t>
      </w:r>
      <w:r w:rsidR="00702411">
        <w:rPr>
          <w:color w:val="000000"/>
          <w:spacing w:val="3"/>
        </w:rPr>
        <w:t xml:space="preserve"> экзамена составляет четыре часа.</w:t>
      </w:r>
    </w:p>
    <w:p w:rsidR="00702411" w:rsidRPr="00384D42" w:rsidRDefault="00702411" w:rsidP="00384D42">
      <w:r w:rsidRPr="00384D42">
        <w:t xml:space="preserve">Во </w:t>
      </w:r>
      <w:r w:rsidRPr="00AE1D4E">
        <w:t>время</w:t>
      </w:r>
      <w:r w:rsidRPr="00384D42">
        <w:t xml:space="preserve"> </w:t>
      </w:r>
      <w:r w:rsidR="00864682">
        <w:t xml:space="preserve">второго этапа </w:t>
      </w:r>
      <w:r w:rsidRPr="00384D42">
        <w:t>государственного экзамена студент может пользоваться л</w:t>
      </w:r>
      <w:r w:rsidRPr="00384D42">
        <w:t>и</w:t>
      </w:r>
      <w:r w:rsidRPr="00384D42">
        <w:t>тературой информационно-справочного характера.</w:t>
      </w:r>
    </w:p>
    <w:p w:rsidR="00864682" w:rsidRPr="00864682" w:rsidRDefault="00864682" w:rsidP="00864682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>государственного экзамена определяются оценками: «о</w:t>
      </w:r>
      <w:r w:rsidRPr="00864682">
        <w:t>т</w:t>
      </w:r>
      <w:r w:rsidRPr="00864682">
        <w:t xml:space="preserve">лично», «хорошо», «удовлетворительно», «неудовлетворительно» и объявляются в день приема экзамена. 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</w:t>
      </w:r>
      <w:r w:rsidRPr="00864682">
        <w:rPr>
          <w:color w:val="000000"/>
          <w:sz w:val="24"/>
        </w:rPr>
        <w:t>р</w:t>
      </w:r>
      <w:r w:rsidRPr="00864682">
        <w:rPr>
          <w:color w:val="000000"/>
          <w:sz w:val="24"/>
        </w:rPr>
        <w:t>мацию, полученную на основе исследования нестандартной ситуации; использовать с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з различных источников; выносить оценки и критические суждения, основанные на прочных знаниях;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тоды решения заданий, работать целенаправленно, используя связанные между собой формы представления информации;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lastRenderedPageBreak/>
        <w:t>вый уровень сформированности компетенций, т.е. показать знания на уровне воспроизв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дения и объяснения информации, профессиональные, интеллектуальные навыки решения стандартных задач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димой системой знаний, допускает существенные ошибки, не может показать интеллект</w:t>
      </w:r>
      <w:r w:rsidRPr="00864682">
        <w:rPr>
          <w:color w:val="000000"/>
          <w:sz w:val="24"/>
        </w:rPr>
        <w:t>у</w:t>
      </w:r>
      <w:r w:rsidRPr="00864682">
        <w:rPr>
          <w:color w:val="000000"/>
          <w:sz w:val="24"/>
        </w:rPr>
        <w:t>альные навыки решения простых задач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</w:t>
      </w:r>
      <w:r w:rsidRPr="00864682">
        <w:rPr>
          <w:color w:val="000000"/>
          <w:sz w:val="24"/>
        </w:rPr>
        <w:t>л</w:t>
      </w:r>
      <w:r w:rsidRPr="00864682">
        <w:rPr>
          <w:color w:val="000000"/>
          <w:sz w:val="24"/>
        </w:rPr>
        <w:t>лектуальные навыки решения простых задач.</w:t>
      </w:r>
    </w:p>
    <w:p w:rsidR="00864682" w:rsidRPr="00864682" w:rsidRDefault="00864682" w:rsidP="00864682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864682" w:rsidRPr="00864682" w:rsidRDefault="00864682" w:rsidP="00864682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</w:t>
      </w:r>
      <w:r w:rsidRPr="00864682">
        <w:rPr>
          <w:color w:val="000000"/>
          <w:spacing w:val="2"/>
        </w:rPr>
        <w:t>ы</w:t>
      </w:r>
      <w:r w:rsidRPr="00864682">
        <w:rPr>
          <w:color w:val="000000"/>
          <w:spacing w:val="2"/>
        </w:rPr>
        <w:t>полнению и защите выпускной квалификационной работе.</w:t>
      </w:r>
    </w:p>
    <w:p w:rsidR="00864682" w:rsidRPr="00864682" w:rsidRDefault="00864682" w:rsidP="00864682">
      <w:pPr>
        <w:pStyle w:val="1"/>
      </w:pPr>
      <w:r w:rsidRPr="00864682">
        <w:t xml:space="preserve">2.1 </w:t>
      </w:r>
      <w:bookmarkStart w:id="1" w:name="_Toc294809323"/>
      <w:r w:rsidRPr="00864682">
        <w:t>Содержание государственного экзамена</w:t>
      </w:r>
      <w:bookmarkEnd w:id="1"/>
    </w:p>
    <w:p w:rsidR="00864682" w:rsidRPr="00864682" w:rsidRDefault="00864682" w:rsidP="00864682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понятия культурологии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Христианский тип культуры как взаимодействие конфессий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оретико-методологические основы командообразования и саморазвития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</w:p>
    <w:p w:rsidR="00864682" w:rsidRP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</w:p>
    <w:p w:rsidR="00864682" w:rsidRDefault="00864682" w:rsidP="00864682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864682" w:rsidRPr="00864682" w:rsidRDefault="00864682" w:rsidP="00864682">
      <w:pPr>
        <w:pStyle w:val="a5"/>
        <w:spacing w:line="240" w:lineRule="auto"/>
        <w:ind w:left="851" w:firstLine="0"/>
        <w:jc w:val="left"/>
      </w:pPr>
    </w:p>
    <w:p w:rsidR="00864682" w:rsidRDefault="00864682" w:rsidP="00864682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864682" w:rsidRPr="00FE683B" w:rsidRDefault="00864682" w:rsidP="00864682">
      <w:pPr>
        <w:pStyle w:val="2"/>
      </w:pPr>
      <w:r w:rsidRPr="00864682">
        <w:t>государственного экзамена</w:t>
      </w:r>
    </w:p>
    <w:p w:rsidR="00422AB6" w:rsidRDefault="00422AB6" w:rsidP="00422AB6">
      <w:pPr>
        <w:shd w:val="clear" w:color="auto" w:fill="FFFFFF"/>
        <w:rPr>
          <w:b/>
          <w:i/>
          <w:u w:val="single"/>
        </w:rPr>
      </w:pPr>
      <w:r>
        <w:rPr>
          <w:b/>
          <w:i/>
          <w:u w:val="single"/>
        </w:rPr>
        <w:t>Раздел 1</w:t>
      </w:r>
    </w:p>
    <w:p w:rsidR="00422AB6" w:rsidRPr="00174755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</w:t>
      </w:r>
      <w:r w:rsidRPr="00174755">
        <w:rPr>
          <w:color w:val="000000"/>
        </w:rPr>
        <w:t>и</w:t>
      </w:r>
      <w:r w:rsidRPr="00174755">
        <w:rPr>
          <w:color w:val="000000"/>
        </w:rPr>
        <w:t>руйте дифференциальные уравнения равновесия.</w:t>
      </w:r>
    </w:p>
    <w:p w:rsidR="00422AB6" w:rsidRPr="00174755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Как разложить тензор напряжений на шаровой тензор и девиатор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площадок и главных напряжений.</w:t>
      </w:r>
    </w:p>
    <w:p w:rsidR="00422AB6" w:rsidRPr="00174755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422AB6" w:rsidRPr="00174755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</w:t>
      </w:r>
      <w:r w:rsidRPr="00174755">
        <w:rPr>
          <w:color w:val="000000"/>
        </w:rPr>
        <w:t>а</w:t>
      </w:r>
      <w:r w:rsidRPr="00174755">
        <w:rPr>
          <w:color w:val="000000"/>
        </w:rPr>
        <w:t>лизируйте условия совместности деформаций.</w:t>
      </w:r>
    </w:p>
    <w:p w:rsidR="00422AB6" w:rsidRPr="00174755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Как разложить тензор деформаций на шаровой тензор и девиатор? Дайте опр</w:t>
      </w:r>
      <w:r w:rsidRPr="00174755">
        <w:rPr>
          <w:color w:val="000000"/>
        </w:rPr>
        <w:t>е</w:t>
      </w:r>
      <w:r w:rsidRPr="00174755">
        <w:rPr>
          <w:color w:val="000000"/>
        </w:rPr>
        <w:t>деление и проанализируйте понятия главных осей и главных деформаций.</w:t>
      </w:r>
    </w:p>
    <w:p w:rsidR="00422AB6" w:rsidRPr="00E12421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422AB6" w:rsidRPr="00E12421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</w:t>
      </w:r>
      <w:r w:rsidRPr="00CB6AD5">
        <w:rPr>
          <w:color w:val="000000"/>
        </w:rPr>
        <w:t>и</w:t>
      </w:r>
      <w:r w:rsidRPr="00CB6AD5">
        <w:rPr>
          <w:color w:val="000000"/>
        </w:rPr>
        <w:t>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</w:t>
      </w:r>
      <w:r>
        <w:rPr>
          <w:color w:val="000000"/>
        </w:rPr>
        <w:t>о</w:t>
      </w:r>
      <w:r>
        <w:rPr>
          <w:color w:val="000000"/>
        </w:rPr>
        <w:t>нокристаллов и поликристаллов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</w:t>
      </w:r>
      <w:r w:rsidRPr="0000734D">
        <w:rPr>
          <w:color w:val="000000"/>
        </w:rPr>
        <w:t xml:space="preserve"> </w:t>
      </w:r>
      <w:r>
        <w:rPr>
          <w:color w:val="000000"/>
        </w:rPr>
        <w:t>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422AB6" w:rsidRPr="00A2650F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образование при ОМД. Основные методы и явления, используемые для свойствооразования при ОМД.</w:t>
      </w:r>
    </w:p>
    <w:p w:rsidR="00422AB6" w:rsidRPr="0000734D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изменение при ОМД. Основные методы и явления, используемые для свойствоизменения при ОМД.</w:t>
      </w:r>
    </w:p>
    <w:p w:rsidR="00422AB6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422AB6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422AB6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</w:t>
      </w:r>
      <w:r>
        <w:rPr>
          <w:color w:val="000000"/>
        </w:rPr>
        <w:t>а</w:t>
      </w:r>
      <w:r>
        <w:rPr>
          <w:color w:val="000000"/>
        </w:rPr>
        <w:t>стичность.</w:t>
      </w:r>
    </w:p>
    <w:p w:rsidR="00422AB6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Изменения в металле, связанные с горячей и холодной ОМД.</w:t>
      </w:r>
    </w:p>
    <w:p w:rsidR="00422AB6" w:rsidRPr="00E12421" w:rsidRDefault="00422AB6" w:rsidP="00422AB6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lastRenderedPageBreak/>
        <w:t>Факторы, влияющие на пластические свойства металлов.</w:t>
      </w:r>
    </w:p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</w:t>
      </w:r>
      <w:r>
        <w:rPr>
          <w:color w:val="000000"/>
        </w:rPr>
        <w:t>ь</w:t>
      </w:r>
      <w:r>
        <w:rPr>
          <w:color w:val="000000"/>
        </w:rPr>
        <w:t>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</w:t>
      </w:r>
      <w:r w:rsidRPr="008A5501">
        <w:t>л</w:t>
      </w:r>
      <w:r w:rsidRPr="008A5501">
        <w:t>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365"/>
        <w:gridCol w:w="1368"/>
        <w:gridCol w:w="1368"/>
        <w:gridCol w:w="1368"/>
        <w:gridCol w:w="1370"/>
        <w:gridCol w:w="1364"/>
      </w:tblGrid>
      <w:tr w:rsidR="00422AB6" w:rsidRPr="00126DA9" w:rsidTr="00F224FF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1" o:title=""/>
                </v:shape>
                <o:OLEObject Type="Embed" ProgID="Equation.DSMT4" ShapeID="_x0000_i1025" DrawAspect="Content" ObjectID="_1668171256" r:id="rId12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3" o:title=""/>
                </v:shape>
                <o:OLEObject Type="Embed" ProgID="Equation.DSMT4" ShapeID="_x0000_i1026" DrawAspect="Content" ObjectID="_1668171257" r:id="rId1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5" o:title=""/>
                </v:shape>
                <o:OLEObject Type="Embed" ProgID="Equation.DSMT4" ShapeID="_x0000_i1027" DrawAspect="Content" ObjectID="_1668171258" r:id="rId1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7" o:title=""/>
                </v:shape>
                <o:OLEObject Type="Embed" ProgID="Equation.DSMT4" ShapeID="_x0000_i1028" DrawAspect="Content" ObjectID="_1668171259" r:id="rId18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68171260" r:id="rId20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1" o:title=""/>
                </v:shape>
                <o:OLEObject Type="Embed" ProgID="Equation.DSMT4" ShapeID="_x0000_i1030" DrawAspect="Content" ObjectID="_1668171261" r:id="rId22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3" o:title=""/>
                </v:shape>
                <o:OLEObject Type="Embed" ProgID="Equation.DSMT4" ShapeID="_x0000_i1031" DrawAspect="Content" ObjectID="_1668171262" r:id="rId24"/>
              </w:object>
            </w:r>
          </w:p>
        </w:tc>
      </w:tr>
      <w:tr w:rsidR="00422AB6" w:rsidRPr="00126DA9" w:rsidTr="00F224FF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422AB6" w:rsidRPr="008C4EB4" w:rsidRDefault="00422AB6" w:rsidP="00422AB6">
      <w:r w:rsidRPr="00126DA9">
        <w:t xml:space="preserve">Для определения уширения </w:t>
      </w:r>
      <w:r>
        <w:t>применить формулу Губкина.</w:t>
      </w:r>
    </w:p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</w:t>
      </w:r>
      <w:r w:rsidRPr="008A5501">
        <w:t>ь</w:t>
      </w:r>
      <w:r w:rsidRPr="008A5501">
        <w:t>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1" o:title=""/>
                </v:shape>
                <o:OLEObject Type="Embed" ProgID="Equation.DSMT4" ShapeID="_x0000_i1032" DrawAspect="Content" ObjectID="_1668171263" r:id="rId2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7" o:title=""/>
                </v:shape>
                <o:OLEObject Type="Embed" ProgID="Equation.DSMT4" ShapeID="_x0000_i1033" DrawAspect="Content" ObjectID="_1668171264" r:id="rId2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9" o:title=""/>
                </v:shape>
                <o:OLEObject Type="Embed" ProgID="Equation.DSMT4" ShapeID="_x0000_i1034" DrawAspect="Content" ObjectID="_1668171265" r:id="rId2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1" o:title=""/>
                </v:shape>
                <o:OLEObject Type="Embed" ProgID="Equation.DSMT4" ShapeID="_x0000_i1035" DrawAspect="Content" ObjectID="_1668171266" r:id="rId28"/>
              </w:objec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3" o:title=""/>
                </v:shape>
                <o:OLEObject Type="Embed" ProgID="Equation.DSMT4" ShapeID="_x0000_i1036" DrawAspect="Content" ObjectID="_1668171267" r:id="rId29"/>
              </w:object>
            </w:r>
          </w:p>
        </w:tc>
      </w:tr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</w:t>
      </w:r>
      <w:r w:rsidRPr="008A5501">
        <w:t>е</w:t>
      </w:r>
      <w:r w:rsidRPr="008A5501">
        <w:t>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1" o:title=""/>
                </v:shape>
                <o:OLEObject Type="Embed" ProgID="Equation.DSMT4" ShapeID="_x0000_i1037" DrawAspect="Content" ObjectID="_1668171268" r:id="rId30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7" o:title=""/>
                </v:shape>
                <o:OLEObject Type="Embed" ProgID="Equation.DSMT4" ShapeID="_x0000_i1038" DrawAspect="Content" ObjectID="_1668171269" r:id="rId31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9" o:title=""/>
                </v:shape>
                <o:OLEObject Type="Embed" ProgID="Equation.DSMT4" ShapeID="_x0000_i1039" DrawAspect="Content" ObjectID="_1668171270" r:id="rId32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1" o:title=""/>
                </v:shape>
                <o:OLEObject Type="Embed" ProgID="Equation.DSMT4" ShapeID="_x0000_i1040" DrawAspect="Content" ObjectID="_1668171271" r:id="rId33"/>
              </w:objec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3" o:title=""/>
                </v:shape>
                <o:OLEObject Type="Embed" ProgID="Equation.DSMT4" ShapeID="_x0000_i1041" DrawAspect="Content" ObjectID="_1668171272" r:id="rId34"/>
              </w:object>
            </w:r>
          </w:p>
        </w:tc>
      </w:tr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1" o:title=""/>
                </v:shape>
                <o:OLEObject Type="Embed" ProgID="Equation.DSMT4" ShapeID="_x0000_i1042" DrawAspect="Content" ObjectID="_1668171273" r:id="rId3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7" o:title=""/>
                </v:shape>
                <o:OLEObject Type="Embed" ProgID="Equation.DSMT4" ShapeID="_x0000_i1043" DrawAspect="Content" ObjectID="_1668171274" r:id="rId3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9" o:title=""/>
                </v:shape>
                <o:OLEObject Type="Embed" ProgID="Equation.DSMT4" ShapeID="_x0000_i1044" DrawAspect="Content" ObjectID="_1668171275" r:id="rId3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1" o:title=""/>
                </v:shape>
                <o:OLEObject Type="Embed" ProgID="Equation.DSMT4" ShapeID="_x0000_i1045" DrawAspect="Content" ObjectID="_1668171276" r:id="rId38"/>
              </w:objec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3" o:title=""/>
                </v:shape>
                <o:OLEObject Type="Embed" ProgID="Equation.DSMT4" ShapeID="_x0000_i1046" DrawAspect="Content" ObjectID="_1668171277" r:id="rId39"/>
              </w:object>
            </w:r>
          </w:p>
        </w:tc>
      </w:tr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>, их влияние на ск</w:t>
      </w:r>
      <w:r w:rsidRPr="008A5501">
        <w:rPr>
          <w:color w:val="000000"/>
        </w:rPr>
        <w:t>о</w:t>
      </w:r>
      <w:r w:rsidRPr="008A5501">
        <w:rPr>
          <w:color w:val="000000"/>
        </w:rPr>
        <w:t xml:space="preserve">ростной режим свободной и несвободной прокатки. </w:t>
      </w:r>
      <w:r w:rsidRPr="008A5501">
        <w:t>Определить окружную скорость раб</w:t>
      </w:r>
      <w:r w:rsidRPr="008A5501">
        <w:t>о</w:t>
      </w:r>
      <w:r w:rsidRPr="008A5501">
        <w:t xml:space="preserve">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40" o:title=""/>
          </v:shape>
          <o:OLEObject Type="Embed" ProgID="Equation.DSMT4" ShapeID="_x0000_i1047" DrawAspect="Content" ObjectID="_1668171278" r:id="rId41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2" o:title=""/>
          </v:shape>
          <o:OLEObject Type="Embed" ProgID="Equation.DSMT4" ShapeID="_x0000_i1048" DrawAspect="Content" ObjectID="_1668171279" r:id="rId43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1" o:title=""/>
                </v:shape>
                <o:OLEObject Type="Embed" ProgID="Equation.DSMT4" ShapeID="_x0000_i1049" DrawAspect="Content" ObjectID="_1668171280" r:id="rId4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7" o:title=""/>
                </v:shape>
                <o:OLEObject Type="Embed" ProgID="Equation.DSMT4" ShapeID="_x0000_i1050" DrawAspect="Content" ObjectID="_1668171281" r:id="rId4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9" o:title=""/>
                </v:shape>
                <o:OLEObject Type="Embed" ProgID="Equation.DSMT4" ShapeID="_x0000_i1051" DrawAspect="Content" ObjectID="_1668171282" r:id="rId4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1" o:title=""/>
                </v:shape>
                <o:OLEObject Type="Embed" ProgID="Equation.DSMT4" ShapeID="_x0000_i1052" DrawAspect="Content" ObjectID="_1668171283" r:id="rId47"/>
              </w:object>
            </w:r>
          </w:p>
        </w:tc>
        <w:tc>
          <w:tcPr>
            <w:tcW w:w="1012" w:type="pct"/>
            <w:vAlign w:val="center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3" o:title=""/>
                </v:shape>
                <o:OLEObject Type="Embed" ProgID="Equation.DSMT4" ShapeID="_x0000_i1053" DrawAspect="Content" ObjectID="_1668171284" r:id="rId48"/>
              </w:object>
            </w:r>
          </w:p>
        </w:tc>
      </w:tr>
      <w:tr w:rsidR="00422AB6" w:rsidRPr="00126DA9" w:rsidTr="00F224FF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422AB6" w:rsidRPr="00126DA9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422AB6" w:rsidRPr="008A5501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422AB6" w:rsidRPr="00CE0BA4" w:rsidTr="00F224FF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CE0BA4" w:rsidRDefault="00703354" w:rsidP="00F224FF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422AB6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5549B1" w:rsidRDefault="00703354" w:rsidP="00F224FF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422AB6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5549B1" w:rsidRDefault="00422AB6" w:rsidP="00F224FF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5549B1" w:rsidRDefault="00703354" w:rsidP="00F224FF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422AB6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5549B1" w:rsidRDefault="00703354" w:rsidP="00F224FF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422AB6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881B11" w:rsidRDefault="00422AB6" w:rsidP="00F224FF">
            <w:pPr>
              <w:pStyle w:val="af1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5549B1" w:rsidRDefault="00703354" w:rsidP="00F224FF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422AB6" w:rsidRPr="00CE0BA4" w:rsidRDefault="00703354" w:rsidP="00F224FF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422AB6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422AB6" w:rsidRPr="00CE0BA4" w:rsidRDefault="00422AB6" w:rsidP="00F224FF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22AB6" w:rsidRPr="00CE0BA4" w:rsidRDefault="00422AB6" w:rsidP="00F224FF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422AB6" w:rsidRPr="00CE0BA4" w:rsidRDefault="00422AB6" w:rsidP="00F224FF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422AB6" w:rsidRPr="001119B0" w:rsidTr="00F224FF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422AB6" w:rsidRPr="001119B0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422AB6" w:rsidRPr="008A5501" w:rsidTr="00F224FF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422AB6" w:rsidRPr="008A5501" w:rsidRDefault="00422AB6" w:rsidP="00F224FF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422AB6" w:rsidRPr="00262B45" w:rsidRDefault="00422AB6" w:rsidP="00422AB6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</w:t>
      </w:r>
      <w:r w:rsidRPr="00262B45">
        <w:rPr>
          <w:color w:val="000000"/>
        </w:rPr>
        <w:t>с</w:t>
      </w:r>
      <w:r w:rsidRPr="00262B45">
        <w:rPr>
          <w:color w:val="000000"/>
        </w:rPr>
        <w:t>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422AB6" w:rsidRPr="002F68DB" w:rsidTr="00F224FF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2F68DB" w:rsidRDefault="00703354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422AB6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422AB6" w:rsidRPr="002F68DB" w:rsidTr="00F224FF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22AB6" w:rsidRPr="008A5501" w:rsidRDefault="00422AB6" w:rsidP="00F224FF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422AB6" w:rsidRPr="008A5501" w:rsidRDefault="00422AB6" w:rsidP="00F224FF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422AB6" w:rsidRPr="008A5501" w:rsidRDefault="00422AB6" w:rsidP="00F224FF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703354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703354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22AB6" w:rsidRPr="002F68DB" w:rsidRDefault="00703354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422AB6" w:rsidRPr="002F68DB" w:rsidRDefault="00422AB6" w:rsidP="00F224FF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422AB6" w:rsidRPr="008A5501" w:rsidTr="00F224FF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422AB6" w:rsidRPr="00262B45" w:rsidRDefault="00422AB6" w:rsidP="00F224F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422AB6" w:rsidRPr="00262B45" w:rsidRDefault="00422AB6" w:rsidP="00F224F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422AB6" w:rsidRPr="008A5501" w:rsidRDefault="00422AB6" w:rsidP="00F224FF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422AB6" w:rsidRPr="00174755" w:rsidRDefault="00422AB6" w:rsidP="00422AB6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422AB6" w:rsidRDefault="00422AB6" w:rsidP="00422AB6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702411" w:rsidRPr="00174755" w:rsidRDefault="00702411" w:rsidP="00422AB6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702411" w:rsidRPr="009075D1" w:rsidRDefault="00702411" w:rsidP="00C81C97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422AB6" w:rsidRDefault="00422AB6" w:rsidP="00422AB6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Раздел 2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Дайте определение прокатного стана. Что относится к основному и вспомог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 xml:space="preserve">тельному оборудованию? </w:t>
      </w:r>
      <w:r w:rsidRPr="00174755">
        <w:t>Перечислите основные механизмы, которыми оснащается раб</w:t>
      </w:r>
      <w:r w:rsidRPr="00174755">
        <w:t>о</w:t>
      </w:r>
      <w:r w:rsidRPr="00174755">
        <w:t>чая клеть, и укажите их назначение и типы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</w:t>
      </w:r>
      <w:r w:rsidRPr="00174755">
        <w:rPr>
          <w:color w:val="000000"/>
          <w:spacing w:val="1"/>
        </w:rPr>
        <w:t>х</w:t>
      </w:r>
      <w:r w:rsidRPr="00174755">
        <w:rPr>
          <w:color w:val="000000"/>
          <w:spacing w:val="1"/>
        </w:rPr>
        <w:t>нологические особенности применения общего и индивидуального привода рабочих ва</w:t>
      </w:r>
      <w:r w:rsidRPr="00174755">
        <w:rPr>
          <w:color w:val="000000"/>
          <w:spacing w:val="1"/>
        </w:rPr>
        <w:t>л</w:t>
      </w:r>
      <w:r w:rsidRPr="00174755">
        <w:rPr>
          <w:color w:val="000000"/>
          <w:spacing w:val="1"/>
        </w:rPr>
        <w:t>ков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и область применения прокатных клетей по кол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>честву валков. Жесткость двухвалковых и четырехвалковых систем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</w:t>
      </w:r>
      <w:r w:rsidRPr="00174755">
        <w:rPr>
          <w:color w:val="000000"/>
          <w:spacing w:val="1"/>
        </w:rPr>
        <w:t>а</w:t>
      </w:r>
      <w:r w:rsidRPr="00174755">
        <w:rPr>
          <w:color w:val="000000"/>
          <w:spacing w:val="1"/>
        </w:rPr>
        <w:t>ния к материалу</w:t>
      </w:r>
      <w:r w:rsidRPr="00174755">
        <w:t>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</w:t>
      </w:r>
      <w:r w:rsidRPr="00174755">
        <w:rPr>
          <w:color w:val="000000"/>
          <w:spacing w:val="1"/>
        </w:rPr>
        <w:t>я</w:t>
      </w:r>
      <w:r w:rsidRPr="00174755">
        <w:rPr>
          <w:color w:val="000000"/>
          <w:spacing w:val="1"/>
        </w:rPr>
        <w:t>бов по ширине в линии ШСГП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Компоновка и состав оборудования для производства широкополосной горяч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катаной стали: а) по технологии полубесконечной прокатки; б) по технологии бесконе</w:t>
      </w:r>
      <w:r w:rsidRPr="00174755">
        <w:rPr>
          <w:color w:val="000000"/>
          <w:spacing w:val="1"/>
        </w:rPr>
        <w:t>ч</w:t>
      </w:r>
      <w:r w:rsidRPr="00174755">
        <w:rPr>
          <w:color w:val="000000"/>
          <w:spacing w:val="1"/>
        </w:rPr>
        <w:t>ной прокатк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хнологические особенности применения промежуточного перемоточного устройства Коилбокс в линии ШСГП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рячей прокатк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тивное исполнение.</w:t>
      </w:r>
    </w:p>
    <w:p w:rsidR="00422AB6" w:rsidRPr="00174755" w:rsidRDefault="00422AB6" w:rsidP="00422AB6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</w:t>
      </w:r>
      <w:r w:rsidRPr="00174755">
        <w:t>м</w:t>
      </w:r>
      <w:r w:rsidRPr="00174755">
        <w:t>пактного ШСГП. Проанализируйте преимущества и недостатки ШСГП в сравнении с ЛПА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</w:t>
      </w:r>
      <w:r w:rsidRPr="00174755">
        <w:t>ъ</w:t>
      </w:r>
      <w:r w:rsidRPr="00174755">
        <w:t>ясните график упругой деформации клети в зависимости от силы прокатки.</w:t>
      </w:r>
    </w:p>
    <w:p w:rsidR="00422AB6" w:rsidRPr="00174755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родольной разнотолщинности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422AB6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оперечной разнотолщинности, причины и способы ее уменьш</w:t>
      </w:r>
      <w:r w:rsidRPr="00174755">
        <w:rPr>
          <w:color w:val="000000"/>
          <w:spacing w:val="1"/>
        </w:rPr>
        <w:t>е</w:t>
      </w:r>
      <w:r w:rsidRPr="00174755">
        <w:rPr>
          <w:color w:val="000000"/>
          <w:spacing w:val="1"/>
        </w:rPr>
        <w:t>ния.</w:t>
      </w:r>
    </w:p>
    <w:p w:rsidR="00422AB6" w:rsidRPr="00882EF7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422AB6" w:rsidRPr="00882EF7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Что такое месдозы? Каких типов они бывают и где они могут быть установл</w:t>
      </w:r>
      <w:r w:rsidRPr="00882EF7">
        <w:rPr>
          <w:color w:val="000000"/>
          <w:spacing w:val="1"/>
        </w:rPr>
        <w:t>е</w:t>
      </w:r>
      <w:r w:rsidRPr="00882EF7">
        <w:rPr>
          <w:color w:val="000000"/>
          <w:spacing w:val="1"/>
        </w:rPr>
        <w:t>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422AB6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</w:t>
      </w:r>
      <w:r w:rsidRPr="00882EF7">
        <w:rPr>
          <w:color w:val="000000"/>
          <w:spacing w:val="1"/>
        </w:rPr>
        <w:t>ю</w:t>
      </w:r>
      <w:r w:rsidRPr="00882EF7">
        <w:rPr>
          <w:color w:val="000000"/>
          <w:spacing w:val="1"/>
        </w:rPr>
        <w:lastRenderedPageBreak/>
        <w:t>щие напряжения? Какие конструктивные приемы применяются для их снижения?</w:t>
      </w:r>
    </w:p>
    <w:p w:rsidR="00422AB6" w:rsidRPr="00D5030C" w:rsidRDefault="00422AB6" w:rsidP="00422AB6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>
        <w:rPr>
          <w:color w:val="000000"/>
          <w:spacing w:val="1"/>
        </w:rPr>
        <w:t>.</w:t>
      </w:r>
    </w:p>
    <w:p w:rsidR="00702411" w:rsidRPr="009075D1" w:rsidRDefault="00702411" w:rsidP="00C81C97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422AB6" w:rsidRDefault="00422AB6" w:rsidP="00422AB6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>
        <w:rPr>
          <w:b/>
          <w:i/>
          <w:color w:val="000000"/>
          <w:spacing w:val="1"/>
          <w:u w:val="single"/>
        </w:rPr>
        <w:t>Раздел 3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</w:t>
      </w:r>
      <w:r w:rsidRPr="00174755">
        <w:rPr>
          <w:color w:val="000000"/>
          <w:spacing w:val="1"/>
        </w:rPr>
        <w:t>з</w:t>
      </w:r>
      <w:r w:rsidRPr="00174755">
        <w:rPr>
          <w:color w:val="000000"/>
          <w:spacing w:val="1"/>
        </w:rPr>
        <w:t>можностью как смотки в бунты, так и производства проката мерной длины) из углерод</w:t>
      </w:r>
      <w:r w:rsidRPr="00174755">
        <w:rPr>
          <w:color w:val="000000"/>
          <w:spacing w:val="1"/>
        </w:rPr>
        <w:t>и</w:t>
      </w:r>
      <w:r w:rsidRPr="00174755">
        <w:rPr>
          <w:color w:val="000000"/>
          <w:spacing w:val="1"/>
        </w:rPr>
        <w:t>стых марок стали в объеме 600 тыс. тонн в год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422AB6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струкционных марок стали в объеме 800 тыс. тонн в год.</w:t>
      </w:r>
    </w:p>
    <w:p w:rsidR="00422AB6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422AB6" w:rsidRPr="00FF4B48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 xml:space="preserve">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</w:t>
      </w:r>
      <w:r w:rsidRPr="00174755">
        <w:rPr>
          <w:color w:val="000000"/>
          <w:spacing w:val="1"/>
        </w:rPr>
        <w:t>н</w:t>
      </w:r>
      <w:r w:rsidRPr="00174755">
        <w:rPr>
          <w:color w:val="000000"/>
          <w:spacing w:val="1"/>
        </w:rPr>
        <w:t>ной точности размеров в объеме 400 тыс. тонн в год (предусмотрите применение беск</w:t>
      </w:r>
      <w:r w:rsidRPr="00174755">
        <w:rPr>
          <w:color w:val="000000"/>
          <w:spacing w:val="1"/>
        </w:rPr>
        <w:t>о</w:t>
      </w:r>
      <w:r w:rsidRPr="00174755">
        <w:rPr>
          <w:color w:val="000000"/>
          <w:spacing w:val="1"/>
        </w:rPr>
        <w:t>нечной прокатки)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продукции на среднесор</w:t>
      </w:r>
      <w:r w:rsidRPr="00174755">
        <w:rPr>
          <w:color w:val="000000"/>
          <w:spacing w:val="1"/>
        </w:rPr>
        <w:t>т</w:t>
      </w:r>
      <w:r w:rsidRPr="00174755">
        <w:rPr>
          <w:color w:val="000000"/>
          <w:spacing w:val="1"/>
        </w:rPr>
        <w:t>но-мелкосортном стане с объемом производства 700 тыс. тонн в год (с холодильником и свертывающей машиной)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422AB6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422AB6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422AB6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</w:t>
      </w:r>
      <w:r w:rsidRPr="00F216E8">
        <w:rPr>
          <w:color w:val="000000"/>
          <w:spacing w:val="1"/>
        </w:rPr>
        <w:t>а</w:t>
      </w:r>
      <w:r w:rsidRPr="00F216E8">
        <w:rPr>
          <w:color w:val="000000"/>
          <w:spacing w:val="1"/>
        </w:rPr>
        <w:t>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75pt;height:11.25pt" o:ole="">
            <v:imagedata r:id="rId49" o:title=""/>
          </v:shape>
          <o:OLEObject Type="Embed" ProgID="Equation.DSMT4" ShapeID="_x0000_i1054" DrawAspect="Content" ObjectID="_1668171285" r:id="rId50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75pt;height:11.25pt" o:ole="">
            <v:imagedata r:id="rId51" o:title=""/>
          </v:shape>
          <o:OLEObject Type="Embed" ProgID="Equation.DSMT4" ShapeID="_x0000_i1055" DrawAspect="Content" ObjectID="_1668171286" r:id="rId52"/>
        </w:object>
      </w:r>
      <w:r w:rsidRPr="00F216E8">
        <w:rPr>
          <w:color w:val="000000"/>
          <w:spacing w:val="1"/>
        </w:rPr>
        <w:t>9000 мм из стали Ст3сп с примен</w:t>
      </w:r>
      <w:r w:rsidRPr="00F216E8">
        <w:rPr>
          <w:color w:val="000000"/>
          <w:spacing w:val="1"/>
        </w:rPr>
        <w:t>е</w:t>
      </w:r>
      <w:r w:rsidRPr="00F216E8">
        <w:rPr>
          <w:color w:val="000000"/>
          <w:spacing w:val="1"/>
        </w:rPr>
        <w:t>нием трехкратного раската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75pt;height:11.25pt" o:ole="">
            <v:imagedata r:id="rId49" o:title=""/>
          </v:shape>
          <o:OLEObject Type="Embed" ProgID="Equation.DSMT4" ShapeID="_x0000_i1056" DrawAspect="Content" ObjectID="_1668171287" r:id="rId53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75pt;height:11.25pt" o:ole="">
            <v:imagedata r:id="rId49" o:title=""/>
          </v:shape>
          <o:OLEObject Type="Embed" ProgID="Equation.DSMT4" ShapeID="_x0000_i1057" DrawAspect="Content" ObjectID="_1668171288" r:id="rId54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75pt;height:11.25pt" o:ole="">
            <v:imagedata r:id="rId49" o:title=""/>
          </v:shape>
          <o:OLEObject Type="Embed" ProgID="Equation.DSMT4" ShapeID="_x0000_i1058" DrawAspect="Content" ObjectID="_1668171289" r:id="rId55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75pt;height:11.25pt" o:ole="">
            <v:imagedata r:id="rId49" o:title=""/>
          </v:shape>
          <o:OLEObject Type="Embed" ProgID="Equation.DSMT4" ShapeID="_x0000_i1059" DrawAspect="Content" ObjectID="_1668171290" r:id="rId56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Варианты технологий производства крупногабаритных листов. Обоснуйте температурный режим нормализационной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75pt;height:11.25pt" o:ole="">
            <v:imagedata r:id="rId49" o:title=""/>
          </v:shape>
          <o:OLEObject Type="Embed" ProgID="Equation.DSMT4" ShapeID="_x0000_i1060" DrawAspect="Content" ObjectID="_1668171291" r:id="rId57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75pt;height:11.25pt" o:ole="">
            <v:imagedata r:id="rId49" o:title=""/>
          </v:shape>
          <o:OLEObject Type="Embed" ProgID="Equation.DSMT4" ShapeID="_x0000_i1061" DrawAspect="Content" ObjectID="_1668171292" r:id="rId58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75pt;height:11.25pt" o:ole="">
            <v:imagedata r:id="rId49" o:title=""/>
          </v:shape>
          <o:OLEObject Type="Embed" ProgID="Equation.DSMT4" ShapeID="_x0000_i1062" DrawAspect="Content" ObjectID="_1668171293" r:id="rId59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75pt;height:11.25pt" o:ole="">
            <v:imagedata r:id="rId49" o:title=""/>
          </v:shape>
          <o:OLEObject Type="Embed" ProgID="Equation.DSMT4" ShapeID="_x0000_i1063" DrawAspect="Content" ObjectID="_1668171294" r:id="rId60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пособы обеспечения  заданных свойств  крупногабаритных листов. Обосну</w:t>
      </w:r>
      <w:r w:rsidRPr="00F243AD">
        <w:rPr>
          <w:color w:val="000000"/>
          <w:spacing w:val="1"/>
        </w:rPr>
        <w:t>й</w:t>
      </w:r>
      <w:r w:rsidRPr="00F243AD">
        <w:rPr>
          <w:color w:val="000000"/>
          <w:spacing w:val="1"/>
        </w:rPr>
        <w:t>те температуры конца прокатки, охлаждения и термообработки при нормализации с пр</w:t>
      </w:r>
      <w:r w:rsidRPr="00F243AD">
        <w:rPr>
          <w:color w:val="000000"/>
          <w:spacing w:val="1"/>
        </w:rPr>
        <w:t>о</w:t>
      </w:r>
      <w:r w:rsidRPr="00F243AD">
        <w:rPr>
          <w:color w:val="000000"/>
          <w:spacing w:val="1"/>
        </w:rPr>
        <w:t>катного нагрева  крубногабаритных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Особенности технологии производства крупногабаритных листов повышенной </w:t>
      </w:r>
      <w:r w:rsidRPr="00F243AD">
        <w:rPr>
          <w:color w:val="000000"/>
          <w:spacing w:val="1"/>
        </w:rPr>
        <w:lastRenderedPageBreak/>
        <w:t>прочности для металлических конструкций. Обоснуйте температурный режим термом</w:t>
      </w:r>
      <w:r w:rsidRPr="00F243AD">
        <w:rPr>
          <w:color w:val="000000"/>
          <w:spacing w:val="1"/>
        </w:rPr>
        <w:t>е</w:t>
      </w:r>
      <w:r w:rsidRPr="00F243AD">
        <w:rPr>
          <w:color w:val="000000"/>
          <w:spacing w:val="1"/>
        </w:rPr>
        <w:t>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75pt;height:11.25pt" o:ole="">
            <v:imagedata r:id="rId49" o:title=""/>
          </v:shape>
          <o:OLEObject Type="Embed" ProgID="Equation.DSMT4" ShapeID="_x0000_i1064" DrawAspect="Content" ObjectID="_1668171295" r:id="rId61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75pt;height:11.25pt" o:ole="">
            <v:imagedata r:id="rId49" o:title=""/>
          </v:shape>
          <o:OLEObject Type="Embed" ProgID="Equation.DSMT4" ShapeID="_x0000_i1065" DrawAspect="Content" ObjectID="_1668171296" r:id="rId62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75pt;height:11.25pt" o:ole="">
            <v:imagedata r:id="rId49" o:title=""/>
          </v:shape>
          <o:OLEObject Type="Embed" ProgID="Equation.DSMT4" ShapeID="_x0000_i1066" DrawAspect="Content" ObjectID="_1668171297" r:id="rId63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75pt;height:11.25pt" o:ole="">
            <v:imagedata r:id="rId49" o:title=""/>
          </v:shape>
          <o:OLEObject Type="Embed" ProgID="Equation.DSMT4" ShapeID="_x0000_i1067" DrawAspect="Content" ObjectID="_1668171298" r:id="rId64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</w:t>
      </w:r>
      <w:r w:rsidRPr="00F243AD">
        <w:rPr>
          <w:color w:val="000000"/>
          <w:spacing w:val="1"/>
        </w:rPr>
        <w:t>и</w:t>
      </w:r>
      <w:r w:rsidRPr="00F243AD">
        <w:rPr>
          <w:color w:val="000000"/>
          <w:spacing w:val="1"/>
        </w:rPr>
        <w:t>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75pt;height:11.25pt" o:ole="">
            <v:imagedata r:id="rId49" o:title=""/>
          </v:shape>
          <o:OLEObject Type="Embed" ProgID="Equation.DSMT4" ShapeID="_x0000_i1068" DrawAspect="Content" ObjectID="_1668171299" r:id="rId65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75pt;height:11.25pt" o:ole="">
            <v:imagedata r:id="rId49" o:title=""/>
          </v:shape>
          <o:OLEObject Type="Embed" ProgID="Equation.DSMT4" ShapeID="_x0000_i1069" DrawAspect="Content" ObjectID="_1668171300" r:id="rId66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75pt;height:11.25pt" o:ole="">
            <v:imagedata r:id="rId49" o:title=""/>
          </v:shape>
          <o:OLEObject Type="Embed" ProgID="Equation.DSMT4" ShapeID="_x0000_i1070" DrawAspect="Content" ObjectID="_1668171301" r:id="rId67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75pt;height:11.25pt" o:ole="">
            <v:imagedata r:id="rId49" o:title=""/>
          </v:shape>
          <o:OLEObject Type="Embed" ProgID="Equation.DSMT4" ShapeID="_x0000_i1071" DrawAspect="Content" ObjectID="_1668171302" r:id="rId68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75pt;height:11.25pt" o:ole="">
            <v:imagedata r:id="rId49" o:title=""/>
          </v:shape>
          <o:OLEObject Type="Embed" ProgID="Equation.DSMT4" ShapeID="_x0000_i1072" DrawAspect="Content" ObjectID="_1668171303" r:id="rId69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75pt;height:11.25pt" o:ole="">
            <v:imagedata r:id="rId49" o:title=""/>
          </v:shape>
          <o:OLEObject Type="Embed" ProgID="Equation.DSMT4" ShapeID="_x0000_i1073" DrawAspect="Content" ObjectID="_1668171304" r:id="rId70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75pt;height:11.25pt" o:ole="">
            <v:imagedata r:id="rId49" o:title=""/>
          </v:shape>
          <o:OLEObject Type="Embed" ProgID="Equation.DSMT4" ShapeID="_x0000_i1074" DrawAspect="Content" ObjectID="_1668171305" r:id="rId71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75pt;height:11.25pt" o:ole="">
            <v:imagedata r:id="rId49" o:title=""/>
          </v:shape>
          <o:OLEObject Type="Embed" ProgID="Equation.DSMT4" ShapeID="_x0000_i1075" DrawAspect="Content" ObjectID="_1668171306" r:id="rId72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75pt;height:11.25pt" o:ole="">
            <v:imagedata r:id="rId49" o:title=""/>
          </v:shape>
          <o:OLEObject Type="Embed" ProgID="Equation.DSMT4" ShapeID="_x0000_i1076" DrawAspect="Content" ObjectID="_1668171307" r:id="rId73"/>
        </w:object>
      </w:r>
      <w:r w:rsidRPr="00F243AD">
        <w:rPr>
          <w:color w:val="000000"/>
          <w:spacing w:val="1"/>
        </w:rPr>
        <w:t>1250 мм из стали 08 категории вытяжки СВ с применением четырехклетевого  стана</w:t>
      </w:r>
      <w:r w:rsidRPr="00174755">
        <w:rPr>
          <w:color w:val="000000"/>
          <w:spacing w:val="1"/>
        </w:rPr>
        <w:t>.</w:t>
      </w:r>
    </w:p>
    <w:p w:rsidR="00422AB6" w:rsidRPr="00174755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</w:t>
      </w:r>
      <w:r w:rsidRPr="00F243AD">
        <w:rPr>
          <w:color w:val="000000"/>
          <w:spacing w:val="1"/>
        </w:rPr>
        <w:t>д</w:t>
      </w:r>
      <w:r w:rsidRPr="00F243AD">
        <w:rPr>
          <w:color w:val="000000"/>
          <w:spacing w:val="1"/>
        </w:rPr>
        <w:t>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75pt;height:11.25pt" o:ole="">
            <v:imagedata r:id="rId49" o:title=""/>
          </v:shape>
          <o:OLEObject Type="Embed" ProgID="Equation.DSMT4" ShapeID="_x0000_i1077" DrawAspect="Content" ObjectID="_1668171308" r:id="rId74"/>
        </w:object>
      </w:r>
      <w:r w:rsidRPr="00F243AD">
        <w:rPr>
          <w:color w:val="000000"/>
          <w:spacing w:val="1"/>
        </w:rPr>
        <w:t>1050 мм из стали НС300LA с применением пятиклетевого  стана</w:t>
      </w:r>
      <w:r w:rsidRPr="00174755">
        <w:rPr>
          <w:color w:val="000000"/>
          <w:spacing w:val="1"/>
        </w:rPr>
        <w:t>.</w:t>
      </w:r>
    </w:p>
    <w:p w:rsidR="00422AB6" w:rsidRPr="00F932E8" w:rsidRDefault="00422AB6" w:rsidP="00422AB6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75pt;height:11.25pt" o:ole="">
            <v:imagedata r:id="rId49" o:title=""/>
          </v:shape>
          <o:OLEObject Type="Embed" ProgID="Equation.DSMT4" ShapeID="_x0000_i1078" DrawAspect="Content" ObjectID="_1668171309" r:id="rId75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422AB6" w:rsidRPr="00F243AD" w:rsidRDefault="00422AB6" w:rsidP="00422AB6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422AB6" w:rsidRPr="00F243AD" w:rsidTr="00F224FF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422AB6" w:rsidRPr="00F243AD" w:rsidTr="00F224FF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pt;height:18.75pt" o:ole="" fillcolor="window">
                  <v:imagedata r:id="rId76" o:title=""/>
                </v:shape>
                <o:OLEObject Type="Embed" ProgID="Equation.3" ShapeID="_x0000_i1079" DrawAspect="Content" ObjectID="_1668171310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422AB6" w:rsidRPr="00AD138F" w:rsidRDefault="00422AB6" w:rsidP="00422AB6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422AB6" w:rsidRPr="00AD138F" w:rsidTr="00F224FF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422AB6" w:rsidRPr="00AD138F" w:rsidTr="00F224FF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pt;height:18.75pt" o:ole="" fillcolor="window">
                  <v:imagedata r:id="rId76" o:title=""/>
                </v:shape>
                <o:OLEObject Type="Embed" ProgID="Equation.3" ShapeID="_x0000_i1080" DrawAspect="Content" ObjectID="_1668171311" r:id="rId78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422AB6" w:rsidRPr="00F243AD" w:rsidRDefault="00422AB6" w:rsidP="00F224FF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422AB6" w:rsidRDefault="00422AB6" w:rsidP="00C76FD8">
      <w:pPr>
        <w:pStyle w:val="2"/>
        <w:rPr>
          <w:lang w:val="en-US"/>
        </w:rPr>
      </w:pPr>
    </w:p>
    <w:p w:rsidR="00702411" w:rsidRDefault="00702411" w:rsidP="00C76FD8">
      <w:pPr>
        <w:pStyle w:val="2"/>
      </w:pPr>
      <w:r w:rsidRPr="00BD0DF6">
        <w:t>2.1.</w:t>
      </w:r>
      <w:r w:rsidR="00864682">
        <w:t>3</w:t>
      </w:r>
      <w:r w:rsidRPr="00BD0DF6">
        <w:t xml:space="preserve"> Учебно-методическое обеспечение</w:t>
      </w:r>
    </w:p>
    <w:p w:rsidR="00702411" w:rsidRPr="000F5008" w:rsidRDefault="00702411" w:rsidP="00C76FD8"/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</w:pPr>
      <w:r>
        <w:t>Гарбер Э.А. Производство проката. – М.: Теплотехник, 2007. – 368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Обработка металлов давлением / Ю.Ф. Шевакин, В.Н. Чернышев, Р.Л. Шаталов, Н.А. Мочалов. – М.: Интермет Инжиниринг, 2005. – 492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Зотов В.Ф. Производство проката. – М.: Интермет Инжиниринг, 2000. – 352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lastRenderedPageBreak/>
        <w:t>Гулидов И.Н. Оборудование прокатных цехов. – М.: Интермет Инжиниринг, 2004. – 315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Тулупов С.А., Шемшурова Н.Г., Тулупов О.Н. Теория обработки металлов да</w:t>
      </w:r>
      <w:r>
        <w:rPr>
          <w:snapToGrid w:val="0"/>
        </w:rPr>
        <w:t>в</w:t>
      </w:r>
      <w:r>
        <w:rPr>
          <w:snapToGrid w:val="0"/>
        </w:rPr>
        <w:t>лением. – Магнитогорск, МГТУ. – 2010. – 175 с.</w:t>
      </w:r>
    </w:p>
    <w:p w:rsidR="00422AB6" w:rsidRDefault="00422AB6" w:rsidP="00422AB6">
      <w:pPr>
        <w:numPr>
          <w:ilvl w:val="0"/>
          <w:numId w:val="19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Колмогоров В.Л. Механика обработки металлов давлением. – Екатеринбург: Изд-во Уральского гос. технич. университета – УПИ. 2001. – 835 с.</w:t>
      </w:r>
    </w:p>
    <w:p w:rsidR="00422AB6" w:rsidRPr="00595F18" w:rsidRDefault="00422AB6" w:rsidP="00422AB6">
      <w:pPr>
        <w:numPr>
          <w:ilvl w:val="0"/>
          <w:numId w:val="19"/>
        </w:numPr>
        <w:tabs>
          <w:tab w:val="left" w:pos="851"/>
        </w:tabs>
        <w:spacing w:line="240" w:lineRule="auto"/>
        <w:ind w:left="0" w:firstLine="567"/>
        <w:jc w:val="left"/>
      </w:pPr>
      <w:r w:rsidRPr="00F7653C">
        <w:t>Приложения теории пластичности к разработке и анализу технологических пр</w:t>
      </w:r>
      <w:r w:rsidRPr="00F7653C">
        <w:t>о</w:t>
      </w:r>
      <w:r w:rsidRPr="00F7653C">
        <w:t xml:space="preserve">цессов : учебное пособие / [В. М. Салганик, А. М. Песин, Д. Н. Чикишев и др.] ; МГТУ. - Магнитогорск, 2012. - 251 с. : ил., граф., схемы, табл. - URL: </w:t>
      </w:r>
      <w:hyperlink r:id="rId79" w:history="1">
        <w:r w:rsidRPr="00835CCA">
          <w:rPr>
            <w:rStyle w:val="af2"/>
          </w:rPr>
          <w:t>https://magtu.informsystema.ru/uploader/fileUpload?name=549.pdf&amp;show=dcatalogues/1/1097965/549.pdf&amp;view=true</w:t>
        </w:r>
      </w:hyperlink>
      <w:r>
        <w:t xml:space="preserve"> </w:t>
      </w:r>
      <w:r w:rsidRPr="00F7653C">
        <w:t xml:space="preserve"> </w:t>
      </w:r>
      <w:r w:rsidR="00E90EF3" w:rsidRPr="00443856">
        <w:rPr>
          <w:rStyle w:val="FontStyle22"/>
          <w:sz w:val="24"/>
          <w:szCs w:val="24"/>
        </w:rPr>
        <w:t xml:space="preserve"> </w:t>
      </w:r>
      <w:r w:rsidR="00E90EF3">
        <w:rPr>
          <w:color w:val="000000"/>
        </w:rPr>
        <w:t>(дата обращения: 25.09.2020</w:t>
      </w:r>
      <w:r w:rsidR="00E90EF3" w:rsidRPr="008C2243">
        <w:rPr>
          <w:color w:val="000000"/>
        </w:rPr>
        <w:t>)</w:t>
      </w:r>
      <w:r w:rsidR="00E90EF3" w:rsidRPr="00430A20">
        <w:t>.</w:t>
      </w:r>
      <w:r w:rsidRPr="00F7653C">
        <w:t>- Макрообъект. - Текст : электро</w:t>
      </w:r>
      <w:r w:rsidRPr="00F7653C">
        <w:t>н</w:t>
      </w:r>
      <w:r w:rsidRPr="00F7653C">
        <w:t>ный. - ISBN 978-5-9967-0260-2. - Имеется печатный аналог</w:t>
      </w:r>
      <w:r w:rsidRPr="00F239FB">
        <w:t>.</w:t>
      </w:r>
    </w:p>
    <w:p w:rsidR="00422AB6" w:rsidRPr="00DD5D35" w:rsidRDefault="00422AB6" w:rsidP="00422AB6">
      <w:pPr>
        <w:numPr>
          <w:ilvl w:val="0"/>
          <w:numId w:val="19"/>
        </w:numPr>
        <w:tabs>
          <w:tab w:val="clear" w:pos="720"/>
          <w:tab w:val="left" w:pos="567"/>
          <w:tab w:val="num" w:pos="993"/>
        </w:tabs>
        <w:spacing w:line="240" w:lineRule="auto"/>
        <w:ind w:left="0" w:firstLine="567"/>
        <w:jc w:val="left"/>
      </w:pPr>
      <w:r w:rsidRPr="00DD5D35">
        <w:t>Дорогобид, В. Г. Теоретические основы обработки металлов давлением : уче</w:t>
      </w:r>
      <w:r w:rsidRPr="00DD5D35">
        <w:t>б</w:t>
      </w:r>
      <w:r w:rsidRPr="00DD5D35">
        <w:t xml:space="preserve">ное пособие / В. Г. Дорогобид, А. Г. Корчунов, К. Г. Пивоварова ; МГТУ. - Магнитогорск : МГТУ, 2015. - 1 электрон. опт. диск (CD-ROM). - Загл. с титул. экрана. - URL: </w:t>
      </w:r>
      <w:hyperlink r:id="rId80" w:history="1">
        <w:r w:rsidRPr="00835CCA">
          <w:rPr>
            <w:rStyle w:val="af2"/>
          </w:rPr>
          <w:t>https://magtu.informsystema.ru/uploader/fileUpload?name=1415.pdf&amp;show=dcatalogues/1/1123930/1415.pdf&amp;view=true</w:t>
        </w:r>
      </w:hyperlink>
      <w:r>
        <w:t xml:space="preserve"> </w:t>
      </w:r>
      <w:r w:rsidRPr="00DD5D35">
        <w:t xml:space="preserve"> </w:t>
      </w:r>
      <w:r w:rsidR="00E90EF3" w:rsidRPr="00443856">
        <w:rPr>
          <w:rStyle w:val="FontStyle22"/>
          <w:sz w:val="24"/>
          <w:szCs w:val="24"/>
        </w:rPr>
        <w:t xml:space="preserve"> </w:t>
      </w:r>
      <w:r w:rsidR="00E90EF3">
        <w:rPr>
          <w:color w:val="000000"/>
        </w:rPr>
        <w:t>(дата обращения: 25.09.2020</w:t>
      </w:r>
      <w:r w:rsidR="00E90EF3" w:rsidRPr="008C2243">
        <w:rPr>
          <w:color w:val="000000"/>
        </w:rPr>
        <w:t>)</w:t>
      </w:r>
      <w:r w:rsidR="00E90EF3" w:rsidRPr="00430A20">
        <w:t>.</w:t>
      </w:r>
      <w:r w:rsidRPr="00DD5D35">
        <w:t>- Макрообъект. - Текст : электро</w:t>
      </w:r>
      <w:r w:rsidRPr="00DD5D35">
        <w:t>н</w:t>
      </w:r>
      <w:r w:rsidRPr="00DD5D35">
        <w:t>ный. - Сведения доступны также на CD-ROM.</w:t>
      </w:r>
    </w:p>
    <w:p w:rsidR="00422AB6" w:rsidRPr="006C18ED" w:rsidRDefault="00422AB6" w:rsidP="00422AB6">
      <w:pPr>
        <w:numPr>
          <w:ilvl w:val="0"/>
          <w:numId w:val="19"/>
        </w:numPr>
        <w:tabs>
          <w:tab w:val="clear" w:pos="720"/>
          <w:tab w:val="left" w:pos="993"/>
        </w:tabs>
        <w:spacing w:line="240" w:lineRule="auto"/>
        <w:ind w:left="0" w:firstLine="567"/>
      </w:pPr>
      <w:r w:rsidRPr="00C11B11">
        <w:t xml:space="preserve">Локотунина, Н. М. Основы теории и технологии процессов обработки металлов давлением : учебное пособие / Н. М. Локотунина ; МГТУ. - Магнитогорск : МГТУ, 2015. - 1 электрон. опт. диск (CD-ROM). - Загл. с титул. экрана. - URL: </w:t>
      </w:r>
      <w:hyperlink r:id="rId81" w:history="1">
        <w:r w:rsidRPr="00835CCA">
          <w:rPr>
            <w:rStyle w:val="af2"/>
          </w:rPr>
          <w:t>https://magtu.informsystema.ru/uploader/fileUpload?name=1314.pdf&amp;show=dcatalogues/1/1123539/1314.pdf&amp;view=true</w:t>
        </w:r>
      </w:hyperlink>
      <w:r>
        <w:t xml:space="preserve"> </w:t>
      </w:r>
      <w:r w:rsidR="00E90EF3" w:rsidRPr="00443856">
        <w:rPr>
          <w:rStyle w:val="FontStyle22"/>
          <w:sz w:val="24"/>
          <w:szCs w:val="24"/>
        </w:rPr>
        <w:t xml:space="preserve"> </w:t>
      </w:r>
      <w:r w:rsidR="00E90EF3">
        <w:rPr>
          <w:color w:val="000000"/>
        </w:rPr>
        <w:t>(дата обращения: 25.09.2020</w:t>
      </w:r>
      <w:r w:rsidR="00E90EF3" w:rsidRPr="008C2243">
        <w:rPr>
          <w:color w:val="000000"/>
        </w:rPr>
        <w:t>)</w:t>
      </w:r>
      <w:r w:rsidR="00E90EF3" w:rsidRPr="00430A20">
        <w:t>.</w:t>
      </w:r>
      <w:r w:rsidRPr="00C11B11">
        <w:t>- Макрообъект. - Текст : электро</w:t>
      </w:r>
      <w:r w:rsidRPr="00C11B11">
        <w:t>н</w:t>
      </w:r>
      <w:r w:rsidRPr="00C11B11">
        <w:t>ный. - Сведения доступны также на CD-ROM.</w:t>
      </w:r>
    </w:p>
    <w:p w:rsidR="00702411" w:rsidRPr="000575C5" w:rsidRDefault="00702411" w:rsidP="00FE683B">
      <w:pPr>
        <w:pStyle w:val="1"/>
      </w:pPr>
      <w:r w:rsidRPr="000575C5">
        <w:t>3. Порядок подготовки и защиты выпускной квалификационной работы</w:t>
      </w:r>
    </w:p>
    <w:p w:rsidR="00702411" w:rsidRPr="004F6A94" w:rsidRDefault="00702411" w:rsidP="00ED3CD7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702411" w:rsidRPr="00506564" w:rsidRDefault="00702411" w:rsidP="00ED3CD7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702411" w:rsidRDefault="00702411" w:rsidP="00166E19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702411" w:rsidRDefault="00702411" w:rsidP="00166E19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702411" w:rsidRDefault="00702411" w:rsidP="00166E19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702411" w:rsidRDefault="00702411" w:rsidP="00166E19">
      <w:r>
        <w:t>–</w:t>
      </w:r>
      <w:r w:rsidRPr="003D5676">
        <w:t xml:space="preserve"> анализировать и обобщать теоретический и эмпирический материал по теме иссл</w:t>
      </w:r>
      <w:r w:rsidRPr="003D5676">
        <w:t>е</w:t>
      </w:r>
      <w:r w:rsidRPr="003D5676">
        <w:t>дования, выявлять противоречия, делать выводы;</w:t>
      </w:r>
    </w:p>
    <w:p w:rsidR="00702411" w:rsidRDefault="00702411" w:rsidP="00166E19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702411" w:rsidRDefault="00702411" w:rsidP="00166E19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702411" w:rsidRDefault="00702411" w:rsidP="00166E19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702411" w:rsidRPr="005F41C2" w:rsidRDefault="00702411" w:rsidP="00B430F3">
      <w:pPr>
        <w:pStyle w:val="1"/>
        <w:spacing w:after="240"/>
      </w:pPr>
      <w:r w:rsidRPr="005F41C2">
        <w:lastRenderedPageBreak/>
        <w:t>3.1 Подготовительный этап выполнения выпускной квалификационной работы</w:t>
      </w:r>
    </w:p>
    <w:p w:rsidR="00702411" w:rsidRPr="005F41C2" w:rsidRDefault="00702411" w:rsidP="00FE683B">
      <w:pPr>
        <w:pStyle w:val="2"/>
      </w:pPr>
      <w:r w:rsidRPr="005F41C2">
        <w:t>3.1.1 Выбор темы выпускной квалификационной работы</w:t>
      </w:r>
    </w:p>
    <w:p w:rsidR="00702411" w:rsidRDefault="00702411" w:rsidP="00740757">
      <w:pPr>
        <w:ind w:right="-5"/>
      </w:pPr>
      <w:r>
        <w:t>Обучающийся</w:t>
      </w:r>
      <w:r w:rsidRPr="003D5676">
        <w:t xml:space="preserve"> </w:t>
      </w:r>
      <w:r w:rsidRPr="005F41C2">
        <w:rPr>
          <w:color w:val="000000"/>
          <w:spacing w:val="2"/>
        </w:rPr>
        <w:t>самостоятельно</w:t>
      </w:r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>Обучающийся (несколько обучающихся, выполняющих ВКР совместно), по письменному заявлению, имеет право предложить свою тему для в</w:t>
      </w:r>
      <w:r w:rsidRPr="00BD0DF6">
        <w:t>ы</w:t>
      </w:r>
      <w:r w:rsidRPr="00BD0DF6">
        <w:t>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702411" w:rsidRPr="005F41C2" w:rsidRDefault="00702411" w:rsidP="00B430F3">
      <w:pPr>
        <w:pStyle w:val="2"/>
        <w:spacing w:before="120" w:after="120"/>
      </w:pPr>
      <w:r w:rsidRPr="005F41C2">
        <w:t>3.1.2 Функции руководителя</w:t>
      </w:r>
      <w:r>
        <w:t xml:space="preserve"> </w:t>
      </w:r>
      <w:r w:rsidRPr="005F41C2">
        <w:t>выпускной квалификационной работы</w:t>
      </w:r>
    </w:p>
    <w:p w:rsidR="00702411" w:rsidRDefault="00702411" w:rsidP="00740757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702411" w:rsidRDefault="00702411" w:rsidP="00740757">
      <w:pPr>
        <w:ind w:right="-5"/>
      </w:pPr>
      <w:r>
        <w:t xml:space="preserve">Руководитель ВКР </w:t>
      </w:r>
      <w:r w:rsidRPr="005F41C2">
        <w:rPr>
          <w:color w:val="000000"/>
          <w:spacing w:val="2"/>
        </w:rPr>
        <w:t>помогает</w:t>
      </w:r>
      <w:r w:rsidRPr="005975AE">
        <w:t xml:space="preserve"> </w:t>
      </w:r>
      <w:r>
        <w:t xml:space="preserve">обучающемуся </w:t>
      </w:r>
      <w:r w:rsidRPr="005975AE">
        <w:t>сформулировать объект, предмет иссл</w:t>
      </w:r>
      <w:r w:rsidRPr="005975AE">
        <w:t>е</w:t>
      </w:r>
      <w:r w:rsidRPr="005975AE">
        <w:t>дования, выявить его актуальность, науч</w:t>
      </w:r>
      <w:r>
        <w:t xml:space="preserve">ную новизну, </w:t>
      </w:r>
      <w:r w:rsidRPr="003D5676">
        <w:t>разработать план исследования;</w:t>
      </w:r>
      <w:r>
        <w:t xml:space="preserve"> </w:t>
      </w:r>
      <w:r w:rsidRPr="003D5676">
        <w:t xml:space="preserve">в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702411" w:rsidRDefault="00702411" w:rsidP="00740757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702411" w:rsidRPr="006D0634" w:rsidRDefault="00702411" w:rsidP="00B430F3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702411" w:rsidRDefault="00702411" w:rsidP="00BD0DF6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</w:t>
      </w:r>
      <w:r>
        <w:t>у</w:t>
      </w:r>
      <w:r>
        <w:t>ется локальным нормативным актом университета СМК-О-СМГТУ-36-16</w:t>
      </w:r>
      <w:r w:rsidRPr="001464C7">
        <w:t xml:space="preserve"> Выпускная кв</w:t>
      </w:r>
      <w:r w:rsidRPr="001464C7">
        <w:t>а</w:t>
      </w:r>
      <w:r w:rsidRPr="001464C7">
        <w:t>лификационная работа: структура, содержание, общие правила выполнения и оформл</w:t>
      </w:r>
      <w:r w:rsidRPr="001464C7">
        <w:t>е</w:t>
      </w:r>
      <w:r>
        <w:t>ния. Версия 3 от 01.04.2016.</w:t>
      </w:r>
    </w:p>
    <w:p w:rsidR="00702411" w:rsidRPr="005F41C2" w:rsidRDefault="00702411" w:rsidP="00FE683B">
      <w:pPr>
        <w:pStyle w:val="1"/>
      </w:pPr>
      <w:r w:rsidRPr="005F41C2">
        <w:t>3.3 Порядок защиты выпускной квалификационной работы</w:t>
      </w:r>
    </w:p>
    <w:p w:rsidR="00702411" w:rsidRPr="00BD0DF6" w:rsidRDefault="00702411" w:rsidP="00185AE9">
      <w:pPr>
        <w:ind w:right="-5"/>
      </w:pPr>
      <w:r w:rsidRPr="00BD0DF6">
        <w:t>Законченная выпускная квалификационная работа должна пройти процедуру норм</w:t>
      </w:r>
      <w:r w:rsidRPr="00BD0DF6">
        <w:t>о</w:t>
      </w:r>
      <w:r w:rsidRPr="00BD0DF6">
        <w:t xml:space="preserve">контроля, включая проверку на объем заимствований, а затем представлена руководителю для оформления письменного отзыва. </w:t>
      </w:r>
    </w:p>
    <w:p w:rsidR="00702411" w:rsidRPr="00BD0DF6" w:rsidRDefault="00702411" w:rsidP="00185AE9">
      <w:pPr>
        <w:ind w:right="-5"/>
      </w:pPr>
      <w:r w:rsidRPr="00BD0DF6">
        <w:t>Выпускная квалификационная работа, подписанная заведующим кафедрой, име</w:t>
      </w:r>
      <w:r w:rsidRPr="00BD0DF6">
        <w:t>ю</w:t>
      </w:r>
      <w:r w:rsidRPr="00BD0DF6">
        <w:t>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702411" w:rsidRDefault="00702411" w:rsidP="00185AE9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702411" w:rsidRDefault="00702411" w:rsidP="00185AE9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</w:t>
      </w:r>
      <w:r w:rsidRPr="00873BDD">
        <w:t>р</w:t>
      </w:r>
      <w:r w:rsidRPr="00873BDD">
        <w:t>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>Защита одной выпускной р</w:t>
      </w:r>
      <w:r>
        <w:t>а</w:t>
      </w:r>
      <w:r>
        <w:t xml:space="preserve">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702411" w:rsidRPr="007957FF" w:rsidRDefault="00702411" w:rsidP="00185AE9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</w:t>
      </w:r>
      <w:r w:rsidRPr="007957FF">
        <w:rPr>
          <w:color w:val="000000"/>
          <w:spacing w:val="2"/>
        </w:rPr>
        <w:t>е</w:t>
      </w:r>
      <w:r w:rsidRPr="007957FF">
        <w:rPr>
          <w:color w:val="000000"/>
          <w:spacing w:val="2"/>
        </w:rPr>
        <w:t>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 могут быть представлены также другие материалы, характеризующие научную и практическую ценность выпо</w:t>
      </w:r>
      <w:r w:rsidRPr="007957FF">
        <w:rPr>
          <w:color w:val="000000"/>
          <w:spacing w:val="2"/>
        </w:rPr>
        <w:t>л</w:t>
      </w:r>
      <w:r w:rsidRPr="007957FF">
        <w:rPr>
          <w:color w:val="000000"/>
          <w:spacing w:val="2"/>
        </w:rPr>
        <w:t>ненной ВКР – печатные статьи с участием выпускника по теме ВКР, документы, указ</w:t>
      </w:r>
      <w:r w:rsidRPr="007957FF">
        <w:rPr>
          <w:color w:val="000000"/>
          <w:spacing w:val="2"/>
        </w:rPr>
        <w:t>ы</w:t>
      </w:r>
      <w:r w:rsidRPr="007957FF">
        <w:rPr>
          <w:color w:val="000000"/>
          <w:spacing w:val="2"/>
        </w:rPr>
        <w:t xml:space="preserve">вающие на практическое применение ВКР, макеты, образцы материалов, изделий и т.п. </w:t>
      </w:r>
    </w:p>
    <w:p w:rsidR="00702411" w:rsidRDefault="00702411" w:rsidP="00185AE9">
      <w:pPr>
        <w:ind w:right="-5"/>
        <w:rPr>
          <w:b/>
        </w:rPr>
      </w:pPr>
      <w:r w:rsidRPr="00873BDD">
        <w:lastRenderedPageBreak/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702411" w:rsidRDefault="00702411" w:rsidP="00185AE9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702411" w:rsidRDefault="00702411" w:rsidP="00185AE9">
      <w:pPr>
        <w:ind w:right="-5"/>
      </w:pPr>
      <w:r>
        <w:t>– цель и задачи исследования;</w:t>
      </w:r>
    </w:p>
    <w:p w:rsidR="00702411" w:rsidRDefault="00702411" w:rsidP="00185AE9">
      <w:pPr>
        <w:ind w:right="-5"/>
      </w:pPr>
      <w:r>
        <w:t>– объект и предмет исследования;</w:t>
      </w:r>
    </w:p>
    <w:p w:rsidR="00702411" w:rsidRDefault="00702411" w:rsidP="00185AE9">
      <w:pPr>
        <w:ind w:right="-5"/>
      </w:pPr>
      <w:r>
        <w:t>– методику своего исследования;</w:t>
      </w:r>
    </w:p>
    <w:p w:rsidR="00702411" w:rsidRDefault="00702411" w:rsidP="00185AE9">
      <w:pPr>
        <w:ind w:right="-5"/>
      </w:pPr>
      <w:r>
        <w:t>– полученные теоретические и практические результаты исследования;</w:t>
      </w:r>
    </w:p>
    <w:p w:rsidR="00702411" w:rsidRDefault="00702411" w:rsidP="00185AE9">
      <w:pPr>
        <w:ind w:right="-5"/>
      </w:pPr>
      <w:r>
        <w:t>– выводы и заключение.</w:t>
      </w:r>
    </w:p>
    <w:p w:rsidR="00702411" w:rsidRDefault="00702411" w:rsidP="00185AE9">
      <w:pPr>
        <w:ind w:right="-5"/>
      </w:pPr>
      <w:r>
        <w:t>В выступлении должны быть четко обозначены результаты, полученные в ходе и</w:t>
      </w:r>
      <w:r>
        <w:t>с</w:t>
      </w:r>
      <w:r>
        <w:t>следования, отмечена теоретическая и практическая ценность полученных результатов.</w:t>
      </w:r>
    </w:p>
    <w:p w:rsidR="00702411" w:rsidRDefault="00702411" w:rsidP="00185AE9">
      <w:pPr>
        <w:ind w:right="-5"/>
      </w:pPr>
      <w:r>
        <w:t>По окончании выступления выпускнику задаются вопросы по теме его работы. В</w:t>
      </w:r>
      <w:r>
        <w:t>о</w:t>
      </w:r>
      <w:r>
        <w:t xml:space="preserve">просы могут задавать все присутствующие. Все вопросы протоколируются. </w:t>
      </w:r>
    </w:p>
    <w:p w:rsidR="00702411" w:rsidRDefault="00702411" w:rsidP="00185AE9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702411" w:rsidRDefault="00702411" w:rsidP="00185AE9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702411" w:rsidRDefault="00702411" w:rsidP="00185AE9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</w:t>
      </w:r>
      <w:r>
        <w:t>о</w:t>
      </w:r>
      <w:r>
        <w:t>сы и замечания рецензента.</w:t>
      </w:r>
    </w:p>
    <w:p w:rsidR="00702411" w:rsidRDefault="00702411" w:rsidP="00185AE9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>работы. Выступления членов комиссии и присутствующих на защите (до 2-3 мин. на одного выступающего) в порядке свободной дискуссии и обмена мнени</w:t>
      </w:r>
      <w:r w:rsidRPr="004C6711">
        <w:t>я</w:t>
      </w:r>
      <w:r w:rsidRPr="004C6711">
        <w:t>ми не являются обязательным элементом процедуры, поэтому, в случае отсутствия жел</w:t>
      </w:r>
      <w:r w:rsidRPr="004C6711">
        <w:t>а</w:t>
      </w:r>
      <w:r w:rsidRPr="004C6711">
        <w:t>ющих выступить, он может быть опущен.</w:t>
      </w:r>
    </w:p>
    <w:p w:rsidR="00702411" w:rsidRDefault="00702411" w:rsidP="00185AE9">
      <w:pPr>
        <w:ind w:right="-5"/>
      </w:pPr>
      <w:r>
        <w:t>После дискуссии по теме работы студент выступает с заключительным словом. Эт</w:t>
      </w:r>
      <w:r>
        <w:t>и</w:t>
      </w:r>
      <w:r>
        <w:t>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702411" w:rsidRPr="00C231E9" w:rsidRDefault="00702411" w:rsidP="00FE683B">
      <w:pPr>
        <w:pStyle w:val="1"/>
      </w:pPr>
      <w:r w:rsidRPr="00C231E9">
        <w:t>3.4 Критерии оценки выпускной квалификационной работы</w:t>
      </w:r>
    </w:p>
    <w:p w:rsidR="00702411" w:rsidRDefault="00702411" w:rsidP="00FE683B">
      <w:r w:rsidRPr="007957FF">
        <w:t>Результаты защиты ВКР определяются оценками: «отлично», «хорошо», «удовл</w:t>
      </w:r>
      <w:r w:rsidRPr="007957FF">
        <w:t>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  <w:r>
        <w:t xml:space="preserve"> </w:t>
      </w:r>
    </w:p>
    <w:p w:rsidR="00702411" w:rsidRDefault="00702411" w:rsidP="00ED3CD7">
      <w:pPr>
        <w:ind w:right="170"/>
      </w:pPr>
      <w:r>
        <w:t>Решение об оценке принимается на закрытом заседании ГЭК по окончании проц</w:t>
      </w:r>
      <w:r>
        <w:t>е</w:t>
      </w:r>
      <w:r>
        <w:t>дуры защиты всех работ, намеченных на данное заседание. Для оценки ВКР госуда</w:t>
      </w:r>
      <w:r>
        <w:t>р</w:t>
      </w:r>
      <w:r>
        <w:t>ственная экзаменационная комиссия руководствуется следующими критериями:</w:t>
      </w:r>
    </w:p>
    <w:p w:rsidR="00702411" w:rsidRDefault="00702411" w:rsidP="00ED3CD7">
      <w:pPr>
        <w:ind w:right="170"/>
      </w:pPr>
      <w:r>
        <w:t>– актуальность темы;</w:t>
      </w:r>
    </w:p>
    <w:p w:rsidR="00702411" w:rsidRDefault="00702411" w:rsidP="00ED3CD7">
      <w:pPr>
        <w:ind w:right="170"/>
      </w:pPr>
      <w:r>
        <w:t>– научно-практическое значением темы;</w:t>
      </w:r>
    </w:p>
    <w:p w:rsidR="00702411" w:rsidRDefault="00702411" w:rsidP="00ED3CD7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702411" w:rsidRDefault="00702411" w:rsidP="00ED3CD7">
      <w:pPr>
        <w:ind w:right="170"/>
      </w:pPr>
      <w:r>
        <w:t>– содержательность доклада и ответов на вопросы;</w:t>
      </w:r>
    </w:p>
    <w:p w:rsidR="00702411" w:rsidRDefault="00702411" w:rsidP="00ED3CD7">
      <w:pPr>
        <w:ind w:right="170"/>
      </w:pPr>
      <w:r>
        <w:t>– умение представлять работу на защите, уровень речевой культуры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</w:t>
      </w:r>
      <w:r w:rsidRPr="00864682">
        <w:rPr>
          <w:color w:val="000000"/>
          <w:sz w:val="24"/>
        </w:rPr>
        <w:t>ы</w:t>
      </w:r>
      <w:r w:rsidRPr="00864682">
        <w:rPr>
          <w:color w:val="000000"/>
          <w:sz w:val="24"/>
        </w:rPr>
        <w:t>полнение поставленных задач, логично изложенное содержание, качественное оформл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ботанное содержание без значительных противоречий, в оформлении работы имеются н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значительные отклонения от требований, высокую содержательность доклада и демо</w:t>
      </w:r>
      <w:r w:rsidRPr="00864682">
        <w:rPr>
          <w:color w:val="000000"/>
          <w:sz w:val="24"/>
        </w:rPr>
        <w:t>н</w:t>
      </w:r>
      <w:r w:rsidRPr="00864682">
        <w:rPr>
          <w:color w:val="000000"/>
          <w:sz w:val="24"/>
        </w:rPr>
        <w:t>страционного материала, за небольшие неточности при ответах на вопросы членов ГЭК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lastRenderedPageBreak/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чительные отклонения от требовании, отсутствие наглядного представления работы и з</w:t>
      </w:r>
      <w:r w:rsidRPr="00864682">
        <w:rPr>
          <w:color w:val="000000"/>
          <w:sz w:val="24"/>
        </w:rPr>
        <w:t>а</w:t>
      </w:r>
      <w:r w:rsidRPr="00864682">
        <w:rPr>
          <w:color w:val="000000"/>
          <w:sz w:val="24"/>
        </w:rPr>
        <w:t>труднения при ответах на вопросы членов ГЭК.</w:t>
      </w:r>
    </w:p>
    <w:p w:rsidR="00864682" w:rsidRPr="00864682" w:rsidRDefault="00864682" w:rsidP="00864682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</w:t>
      </w:r>
      <w:r w:rsidRPr="00864682">
        <w:rPr>
          <w:color w:val="000000"/>
          <w:sz w:val="24"/>
        </w:rPr>
        <w:t>е</w:t>
      </w:r>
      <w:r w:rsidRPr="00864682">
        <w:rPr>
          <w:color w:val="000000"/>
          <w:sz w:val="24"/>
        </w:rPr>
        <w:t>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  <w:r w:rsidRPr="00864682">
        <w:rPr>
          <w:i/>
          <w:iCs/>
          <w:color w:val="FF0000"/>
          <w:sz w:val="24"/>
          <w:szCs w:val="24"/>
        </w:rPr>
        <w:t xml:space="preserve"> </w:t>
      </w:r>
    </w:p>
    <w:p w:rsidR="00864682" w:rsidRDefault="00864682" w:rsidP="00864682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</w:t>
      </w:r>
      <w:r w:rsidRPr="00864682">
        <w:rPr>
          <w:color w:val="000000"/>
          <w:sz w:val="24"/>
        </w:rPr>
        <w:t>т</w:t>
      </w:r>
      <w:r w:rsidRPr="00864682">
        <w:rPr>
          <w:color w:val="000000"/>
          <w:sz w:val="24"/>
        </w:rPr>
        <w:t>ствие наглядного представления работы, когда обучающийся не может ответить на вопр</w:t>
      </w:r>
      <w:r w:rsidRPr="00864682">
        <w:rPr>
          <w:color w:val="000000"/>
          <w:sz w:val="24"/>
        </w:rPr>
        <w:t>о</w:t>
      </w:r>
      <w:r w:rsidRPr="00864682">
        <w:rPr>
          <w:color w:val="000000"/>
          <w:sz w:val="24"/>
        </w:rPr>
        <w:t>сы членов ГЭК.</w:t>
      </w:r>
    </w:p>
    <w:p w:rsidR="00702411" w:rsidRPr="003D365D" w:rsidRDefault="00702411" w:rsidP="003D365D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</w:t>
      </w:r>
      <w:r w:rsidRPr="00BD0DF6">
        <w:rPr>
          <w:color w:val="000000"/>
          <w:sz w:val="24"/>
        </w:rPr>
        <w:t>е</w:t>
      </w:r>
      <w:r w:rsidRPr="00BD0DF6">
        <w:rPr>
          <w:color w:val="000000"/>
          <w:sz w:val="24"/>
        </w:rPr>
        <w:t>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</w:t>
      </w:r>
      <w:r w:rsidRPr="00BD0DF6">
        <w:rPr>
          <w:color w:val="000000"/>
          <w:sz w:val="24"/>
        </w:rPr>
        <w:t>н</w:t>
      </w:r>
      <w:r w:rsidRPr="00BD0DF6">
        <w:rPr>
          <w:color w:val="000000"/>
          <w:sz w:val="24"/>
        </w:rPr>
        <w:t>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702411" w:rsidRDefault="00702411" w:rsidP="00ED3CD7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702411" w:rsidRDefault="00702411" w:rsidP="00ED3CD7">
      <w:pPr>
        <w:pStyle w:val="Default"/>
        <w:jc w:val="center"/>
        <w:rPr>
          <w:b/>
          <w:bCs/>
        </w:rPr>
      </w:pPr>
    </w:p>
    <w:p w:rsidR="00702411" w:rsidRDefault="00702411" w:rsidP="00ED3CD7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702411" w:rsidRPr="00052C64" w:rsidRDefault="00702411" w:rsidP="00ED3CD7">
      <w:pPr>
        <w:pStyle w:val="Default"/>
        <w:jc w:val="center"/>
      </w:pP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>Проект реконструкции сортового стана с целью повышения качества выпуска</w:t>
      </w:r>
      <w:r w:rsidRPr="00FA1DB4">
        <w:t>е</w:t>
      </w:r>
      <w:r w:rsidRPr="00FA1DB4">
        <w:t>мой продукции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 xml:space="preserve">Совершенствование технологии производства термоупрочненной арматурной стали с целью расширения сортамента в условиях </w:t>
      </w:r>
      <w:r>
        <w:t>ПАО «ММК»</w:t>
      </w:r>
      <w:r w:rsidRPr="00FA1DB4">
        <w:t>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 xml:space="preserve">Разработка эффективной технологии производства трубной стали в условиях </w:t>
      </w:r>
      <w:r>
        <w:t>ПАО «ММК»</w:t>
      </w:r>
      <w:r w:rsidRPr="00FA1DB4">
        <w:t>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 xml:space="preserve">Разработка технологических режимов контролируемой прокатки трубной стали с классом прочности К65 (Х80) в условиях </w:t>
      </w:r>
      <w:r>
        <w:t>ПАО «ММК»</w:t>
      </w:r>
      <w:r w:rsidRPr="00FA1DB4">
        <w:t>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>Разработка технологии производства ленты в условиях ОАО «ММК-МЕТИЗ»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702411" w:rsidRPr="00FA1DB4" w:rsidRDefault="00702411" w:rsidP="00C76FD8">
      <w:pPr>
        <w:numPr>
          <w:ilvl w:val="0"/>
          <w:numId w:val="10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 w:rsidRPr="00FA1DB4">
        <w:t>Повышение качества высокопрочной арматурной стали на основе статистич</w:t>
      </w:r>
      <w:r w:rsidRPr="00FA1DB4">
        <w:t>е</w:t>
      </w:r>
      <w:r w:rsidRPr="00FA1DB4">
        <w:t>ской модели управления качеством сортамента в сквозных технологиях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</w:t>
      </w:r>
      <w:r>
        <w:t>о</w:t>
      </w:r>
      <w:r>
        <w:t>виях стана 5000 ПАО «ММК»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сварных прямошовных труб на ТЭСА 40-140 ЛПЦ-8 ПАО «ММК» широкого сортамента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</w:t>
      </w:r>
      <w:r>
        <w:t>о</w:t>
      </w:r>
      <w:r>
        <w:t>крытием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Обеспечение требуемых свойств сортового проката за счет использования ба</w:t>
      </w:r>
      <w:r>
        <w:t>н</w:t>
      </w:r>
      <w:r>
        <w:t xml:space="preserve">дажированных валков на </w:t>
      </w:r>
      <w:r>
        <w:rPr>
          <w:vanish/>
        </w:rPr>
        <w:t>стане «170» ПАО «ММК».</w:t>
      </w:r>
    </w:p>
    <w:p w:rsidR="00702411" w:rsidRDefault="00702411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</w:t>
      </w:r>
      <w:r>
        <w:t>ы</w:t>
      </w:r>
      <w:r>
        <w:t>плавляемой в электродуговой печи.</w:t>
      </w:r>
    </w:p>
    <w:p w:rsidR="00B1661A" w:rsidRDefault="00B1661A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 w:rsidRPr="00E96442">
        <w:t>Разработка технологической стратегии производства холоднокатаного листов</w:t>
      </w:r>
      <w:r w:rsidRPr="00E96442">
        <w:t>о</w:t>
      </w:r>
      <w:r w:rsidRPr="00E96442">
        <w:t>го проката из микролегированной стали класса прочности 340 в условиях ЛПЦ-5 ПАО «ММК»</w:t>
      </w:r>
      <w:r>
        <w:t>.</w:t>
      </w:r>
    </w:p>
    <w:p w:rsidR="00B1661A" w:rsidRDefault="00B1661A" w:rsidP="00C76FD8">
      <w:pPr>
        <w:numPr>
          <w:ilvl w:val="0"/>
          <w:numId w:val="10"/>
        </w:numPr>
        <w:tabs>
          <w:tab w:val="clear" w:pos="360"/>
          <w:tab w:val="num" w:pos="1080"/>
        </w:tabs>
        <w:spacing w:line="240" w:lineRule="auto"/>
        <w:ind w:left="0" w:firstLine="720"/>
      </w:pPr>
      <w:r w:rsidRPr="00E96442">
        <w:t>Разработка технологической стратегии производства холоднокатаного листов</w:t>
      </w:r>
      <w:r w:rsidRPr="00E96442">
        <w:t>о</w:t>
      </w:r>
      <w:r w:rsidRPr="00E96442">
        <w:t>го проката из стали </w:t>
      </w:r>
      <w:r w:rsidRPr="00E96442">
        <w:rPr>
          <w:lang w:val="en-US"/>
        </w:rPr>
        <w:t>DP</w:t>
      </w:r>
      <w:r w:rsidRPr="00E96442">
        <w:t> 1000 по </w:t>
      </w:r>
      <w:r w:rsidRPr="00E96442">
        <w:rPr>
          <w:lang w:val="en-US"/>
        </w:rPr>
        <w:t>EN</w:t>
      </w:r>
      <w:r w:rsidRPr="00E96442">
        <w:t>10338 в условиях ПАО «ММК»</w:t>
      </w:r>
      <w:r>
        <w:t>.</w:t>
      </w:r>
    </w:p>
    <w:p w:rsidR="00B1661A" w:rsidRPr="00E96442" w:rsidRDefault="00B1661A" w:rsidP="00B1661A">
      <w:pPr>
        <w:pStyle w:val="ad"/>
        <w:numPr>
          <w:ilvl w:val="0"/>
          <w:numId w:val="10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 w:rsidRPr="00E96442"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</w:t>
      </w:r>
      <w:r w:rsidRPr="00E96442">
        <w:rPr>
          <w:color w:val="000000"/>
          <w:szCs w:val="24"/>
          <w:shd w:val="clear" w:color="auto" w:fill="FFFFFF"/>
        </w:rPr>
        <w:t>о</w:t>
      </w:r>
      <w:r w:rsidRPr="00E96442">
        <w:rPr>
          <w:color w:val="000000"/>
          <w:szCs w:val="24"/>
          <w:shd w:val="clear" w:color="auto" w:fill="FFFFFF"/>
        </w:rPr>
        <w:t>сы для автомобильной промышленности.</w:t>
      </w:r>
    </w:p>
    <w:p w:rsidR="00B1661A" w:rsidRPr="00B1661A" w:rsidRDefault="00B1661A" w:rsidP="00B1661A">
      <w:pPr>
        <w:pStyle w:val="ad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 w:rsidRPr="00B1661A"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B1661A" w:rsidRPr="00B1661A" w:rsidRDefault="00B1661A" w:rsidP="00B1661A">
      <w:pPr>
        <w:pStyle w:val="ad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 w:rsidRPr="00B1661A">
        <w:rPr>
          <w:szCs w:val="24"/>
        </w:rPr>
        <w:lastRenderedPageBreak/>
        <w:t>Совершенствование технологии производства толстолистового проката свер</w:t>
      </w:r>
      <w:r w:rsidRPr="00B1661A">
        <w:rPr>
          <w:szCs w:val="24"/>
        </w:rPr>
        <w:t>х</w:t>
      </w:r>
      <w:r w:rsidRPr="00B1661A">
        <w:rPr>
          <w:szCs w:val="24"/>
        </w:rPr>
        <w:t>высокой толщины с повышенными механическими свойствами в условиях стана 5000 ПАО «ММК».</w:t>
      </w:r>
    </w:p>
    <w:p w:rsidR="00B1661A" w:rsidRPr="00B1661A" w:rsidRDefault="00B1661A" w:rsidP="00B1661A">
      <w:pPr>
        <w:pStyle w:val="ad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 w:rsidRPr="00B1661A"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B1661A" w:rsidRPr="00B1661A" w:rsidRDefault="00B1661A" w:rsidP="00B1661A">
      <w:pPr>
        <w:pStyle w:val="ad"/>
        <w:numPr>
          <w:ilvl w:val="0"/>
          <w:numId w:val="10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 w:rsidRPr="00B1661A">
        <w:rPr>
          <w:szCs w:val="24"/>
        </w:rPr>
        <w:t>Анализ возможных путей производства холодногнутых профилей с улучше</w:t>
      </w:r>
      <w:r w:rsidRPr="00B1661A">
        <w:rPr>
          <w:szCs w:val="24"/>
        </w:rPr>
        <w:t>н</w:t>
      </w:r>
      <w:r w:rsidRPr="00B1661A">
        <w:rPr>
          <w:szCs w:val="24"/>
        </w:rPr>
        <w:t>ными эксплуатационными характеристиками.</w:t>
      </w:r>
    </w:p>
    <w:p w:rsidR="00B1661A" w:rsidRPr="00B1661A" w:rsidRDefault="00B1661A" w:rsidP="00B1661A">
      <w:pPr>
        <w:tabs>
          <w:tab w:val="num" w:pos="0"/>
          <w:tab w:val="left" w:pos="1080"/>
          <w:tab w:val="left" w:pos="1134"/>
        </w:tabs>
        <w:spacing w:line="240" w:lineRule="auto"/>
        <w:ind w:firstLine="709"/>
      </w:pPr>
    </w:p>
    <w:sectPr w:rsidR="00B1661A" w:rsidRPr="00B1661A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2411" w:rsidRDefault="00702411" w:rsidP="006F0FEB">
      <w:pPr>
        <w:spacing w:line="240" w:lineRule="auto"/>
      </w:pPr>
      <w:r>
        <w:separator/>
      </w:r>
    </w:p>
  </w:endnote>
  <w:endnote w:type="continuationSeparator" w:id="0">
    <w:p w:rsidR="00702411" w:rsidRDefault="00702411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411" w:rsidRDefault="00E90EF3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03354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2411" w:rsidRDefault="00702411" w:rsidP="006F0FEB">
      <w:pPr>
        <w:spacing w:line="240" w:lineRule="auto"/>
      </w:pPr>
      <w:r>
        <w:separator/>
      </w:r>
    </w:p>
  </w:footnote>
  <w:footnote w:type="continuationSeparator" w:id="0">
    <w:p w:rsidR="00702411" w:rsidRDefault="00702411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3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5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5"/>
  </w:num>
  <w:num w:numId="6">
    <w:abstractNumId w:val="5"/>
  </w:num>
  <w:num w:numId="7">
    <w:abstractNumId w:val="3"/>
  </w:num>
  <w:num w:numId="8">
    <w:abstractNumId w:val="6"/>
  </w:num>
  <w:num w:numId="9">
    <w:abstractNumId w:val="14"/>
  </w:num>
  <w:num w:numId="10">
    <w:abstractNumId w:val="7"/>
  </w:num>
  <w:num w:numId="11">
    <w:abstractNumId w:val="12"/>
  </w:num>
  <w:num w:numId="12">
    <w:abstractNumId w:val="12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1"/>
  </w:num>
  <w:num w:numId="14">
    <w:abstractNumId w:val="16"/>
  </w:num>
  <w:num w:numId="15">
    <w:abstractNumId w:val="2"/>
  </w:num>
  <w:num w:numId="16">
    <w:abstractNumId w:val="8"/>
  </w:num>
  <w:num w:numId="17">
    <w:abstractNumId w:val="9"/>
  </w:num>
  <w:num w:numId="18">
    <w:abstractNumId w:val="10"/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33165"/>
    <w:rsid w:val="00140220"/>
    <w:rsid w:val="0014336F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C59D9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2AB6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7EB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5F2D"/>
    <w:rsid w:val="004A64D2"/>
    <w:rsid w:val="004A6FB0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5EAC"/>
    <w:rsid w:val="0064647C"/>
    <w:rsid w:val="0065158D"/>
    <w:rsid w:val="00652305"/>
    <w:rsid w:val="00656B60"/>
    <w:rsid w:val="00656D1F"/>
    <w:rsid w:val="00657FB2"/>
    <w:rsid w:val="00674931"/>
    <w:rsid w:val="006758D1"/>
    <w:rsid w:val="006805DA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E1F"/>
    <w:rsid w:val="00702411"/>
    <w:rsid w:val="0070270B"/>
    <w:rsid w:val="00702E9A"/>
    <w:rsid w:val="00703354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50FE"/>
    <w:rsid w:val="00785A40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7F69C7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4682"/>
    <w:rsid w:val="008661F4"/>
    <w:rsid w:val="0087105E"/>
    <w:rsid w:val="00871CCA"/>
    <w:rsid w:val="008722D7"/>
    <w:rsid w:val="0087380E"/>
    <w:rsid w:val="00873BDD"/>
    <w:rsid w:val="00886724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83CFE"/>
    <w:rsid w:val="00985125"/>
    <w:rsid w:val="00991C4C"/>
    <w:rsid w:val="00993066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2026"/>
    <w:rsid w:val="00A22D6C"/>
    <w:rsid w:val="00A23C29"/>
    <w:rsid w:val="00A23FED"/>
    <w:rsid w:val="00A27DE1"/>
    <w:rsid w:val="00A3138B"/>
    <w:rsid w:val="00A3252D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04DA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61A"/>
    <w:rsid w:val="00B16BF6"/>
    <w:rsid w:val="00B237C7"/>
    <w:rsid w:val="00B306C0"/>
    <w:rsid w:val="00B31A30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90228"/>
    <w:rsid w:val="00B904BB"/>
    <w:rsid w:val="00B90F6E"/>
    <w:rsid w:val="00B93F9A"/>
    <w:rsid w:val="00B95CF4"/>
    <w:rsid w:val="00BA22DD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F051D"/>
    <w:rsid w:val="00DF5C84"/>
    <w:rsid w:val="00DF636E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6E68"/>
    <w:rsid w:val="00E77962"/>
    <w:rsid w:val="00E82DA0"/>
    <w:rsid w:val="00E830B6"/>
    <w:rsid w:val="00E830EF"/>
    <w:rsid w:val="00E86BB5"/>
    <w:rsid w:val="00E87D09"/>
    <w:rsid w:val="00E90EF3"/>
    <w:rsid w:val="00E914E3"/>
    <w:rsid w:val="00E93E4F"/>
    <w:rsid w:val="00EA3C45"/>
    <w:rsid w:val="00EA4953"/>
    <w:rsid w:val="00EA4FBB"/>
    <w:rsid w:val="00EA6474"/>
    <w:rsid w:val="00EB18EE"/>
    <w:rsid w:val="00EB2391"/>
    <w:rsid w:val="00EB630D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3515B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B1661A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Название Знак"/>
    <w:basedOn w:val="a0"/>
    <w:link w:val="ad"/>
    <w:rsid w:val="00B1661A"/>
    <w:rPr>
      <w:rFonts w:ascii="Times New Roman" w:eastAsia="Times New Roman" w:hAnsi="Times New Roman"/>
      <w:sz w:val="24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22A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22AB6"/>
    <w:rPr>
      <w:rFonts w:ascii="Tahoma" w:eastAsia="Times New Roman" w:hAnsi="Tahoma" w:cs="Tahoma"/>
      <w:sz w:val="16"/>
      <w:szCs w:val="16"/>
    </w:rPr>
  </w:style>
  <w:style w:type="paragraph" w:styleId="af1">
    <w:name w:val="Normal (Web)"/>
    <w:basedOn w:val="a"/>
    <w:uiPriority w:val="99"/>
    <w:unhideWhenUsed/>
    <w:rsid w:val="00422AB6"/>
    <w:pPr>
      <w:spacing w:before="100" w:beforeAutospacing="1" w:after="100" w:afterAutospacing="1" w:line="240" w:lineRule="auto"/>
      <w:ind w:firstLine="0"/>
      <w:jc w:val="left"/>
    </w:pPr>
  </w:style>
  <w:style w:type="character" w:styleId="af2">
    <w:name w:val="Hyperlink"/>
    <w:basedOn w:val="a0"/>
    <w:uiPriority w:val="99"/>
    <w:unhideWhenUsed/>
    <w:rsid w:val="00422AB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B1661A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Название Знак"/>
    <w:basedOn w:val="a0"/>
    <w:link w:val="ad"/>
    <w:rsid w:val="00B1661A"/>
    <w:rPr>
      <w:rFonts w:ascii="Times New Roman" w:eastAsia="Times New Roman" w:hAnsi="Times New Roman"/>
      <w:sz w:val="24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22A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22AB6"/>
    <w:rPr>
      <w:rFonts w:ascii="Tahoma" w:eastAsia="Times New Roman" w:hAnsi="Tahoma" w:cs="Tahoma"/>
      <w:sz w:val="16"/>
      <w:szCs w:val="16"/>
    </w:rPr>
  </w:style>
  <w:style w:type="paragraph" w:styleId="af1">
    <w:name w:val="Normal (Web)"/>
    <w:basedOn w:val="a"/>
    <w:uiPriority w:val="99"/>
    <w:unhideWhenUsed/>
    <w:rsid w:val="00422AB6"/>
    <w:pPr>
      <w:spacing w:before="100" w:beforeAutospacing="1" w:after="100" w:afterAutospacing="1" w:line="240" w:lineRule="auto"/>
      <w:ind w:firstLine="0"/>
      <w:jc w:val="left"/>
    </w:pPr>
  </w:style>
  <w:style w:type="character" w:styleId="af2">
    <w:name w:val="Hyperlink"/>
    <w:basedOn w:val="a0"/>
    <w:uiPriority w:val="99"/>
    <w:unhideWhenUsed/>
    <w:rsid w:val="00422AB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1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3.bin"/><Relationship Id="rId79" Type="http://schemas.openxmlformats.org/officeDocument/2006/relationships/hyperlink" Target="https://magtu.informsystema.ru/uploader/fileUpload?name=549.pdf&amp;show=dcatalogues/1/1097965/549.pdf&amp;view=true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5.bin"/><Relationship Id="rId8" Type="http://schemas.openxmlformats.org/officeDocument/2006/relationships/image" Target="media/image1.jpeg"/><Relationship Id="rId51" Type="http://schemas.openxmlformats.org/officeDocument/2006/relationships/image" Target="media/image13.wmf"/><Relationship Id="rId72" Type="http://schemas.openxmlformats.org/officeDocument/2006/relationships/oleObject" Target="embeddings/oleObject51.bin"/><Relationship Id="rId80" Type="http://schemas.openxmlformats.org/officeDocument/2006/relationships/hyperlink" Target="https://magtu.informsystema.ru/uploader/fileUpload?name=1415.pdf&amp;show=dcatalogues/1/1123930/1415.pdf&amp;view=true" TargetMode="Externa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2.wmf"/><Relationship Id="rId57" Type="http://schemas.openxmlformats.org/officeDocument/2006/relationships/oleObject" Target="embeddings/oleObject36.bin"/><Relationship Id="rId10" Type="http://schemas.openxmlformats.org/officeDocument/2006/relationships/footer" Target="footer1.xml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6.bin"/><Relationship Id="rId81" Type="http://schemas.openxmlformats.org/officeDocument/2006/relationships/hyperlink" Target="https://magtu.informsystema.ru/uploader/fileUpload?name=1314.pdf&amp;show=dcatalogues/1/1123539/1314.pdf&amp;view=true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image" Target="media/image14.wmf"/><Relationship Id="rId7" Type="http://schemas.openxmlformats.org/officeDocument/2006/relationships/endnotes" Target="endnotes.xml"/><Relationship Id="rId71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4684</Words>
  <Characters>34996</Characters>
  <Application>Microsoft Office Word</Application>
  <DocSecurity>0</DocSecurity>
  <Lines>29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программы государственной итоговой аттестации по ФГОС ВО_бак., спец., магистр.</vt:lpstr>
    </vt:vector>
  </TitlesOfParts>
  <Company>UMU</Company>
  <LinksUpToDate>false</LinksUpToDate>
  <CharactersWithSpaces>39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Моллер</cp:lastModifiedBy>
  <cp:revision>4</cp:revision>
  <cp:lastPrinted>2016-10-11T12:01:00Z</cp:lastPrinted>
  <dcterms:created xsi:type="dcterms:W3CDTF">2020-10-29T10:51:00Z</dcterms:created>
  <dcterms:modified xsi:type="dcterms:W3CDTF">2020-11-29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